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3700"/>
        <w:gridCol w:w="2973"/>
        <w:gridCol w:w="2967"/>
        <w:gridCol w:w="574"/>
      </w:tblGrid>
      <w:tr w:rsidR="005135E3" w:rsidRPr="00FC634A" w14:paraId="77A11511" w14:textId="77777777" w:rsidTr="00CD2297">
        <w:trPr>
          <w:trHeight w:val="567"/>
          <w:jc w:val="center"/>
        </w:trPr>
        <w:tc>
          <w:tcPr>
            <w:tcW w:w="4272" w:type="dxa"/>
            <w:gridSpan w:val="2"/>
            <w:shd w:val="clear" w:color="auto" w:fill="A6A6A6" w:themeFill="background1" w:themeFillShade="A6"/>
            <w:vAlign w:val="center"/>
          </w:tcPr>
          <w:p w14:paraId="6F534BF6" w14:textId="77777777" w:rsidR="005135E3" w:rsidRPr="00FC634A" w:rsidRDefault="00541BE8" w:rsidP="00541BE8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نام و نام خانوادگی : </w:t>
            </w:r>
          </w:p>
        </w:tc>
        <w:tc>
          <w:tcPr>
            <w:tcW w:w="2973" w:type="dxa"/>
            <w:shd w:val="clear" w:color="auto" w:fill="A6A6A6" w:themeFill="background1" w:themeFillShade="A6"/>
            <w:vAlign w:val="center"/>
          </w:tcPr>
          <w:p w14:paraId="69962243" w14:textId="18FAF4AB" w:rsidR="005135E3" w:rsidRPr="00FC634A" w:rsidRDefault="00541BE8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>کلاس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هفتم</w:t>
            </w:r>
            <w:r w:rsidR="002838FF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:</w:t>
            </w: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 xml:space="preserve"> ..................  </w:t>
            </w:r>
          </w:p>
        </w:tc>
        <w:tc>
          <w:tcPr>
            <w:tcW w:w="3541" w:type="dxa"/>
            <w:gridSpan w:val="2"/>
            <w:shd w:val="clear" w:color="auto" w:fill="A6A6A6" w:themeFill="background1" w:themeFillShade="A6"/>
            <w:vAlign w:val="center"/>
          </w:tcPr>
          <w:p w14:paraId="3FAD54F5" w14:textId="77777777" w:rsidR="005135E3" w:rsidRPr="00FC634A" w:rsidRDefault="005135E3" w:rsidP="00352694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2B47A5" w:rsidRPr="00FC634A" w14:paraId="0306CE3A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9466004" w14:textId="77777777" w:rsidR="002B47A5" w:rsidRPr="00FC634A" w:rsidRDefault="002B47A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978602C" w14:textId="619F83EA" w:rsidR="00186207" w:rsidRPr="00FC634A" w:rsidRDefault="00186207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>جاها</w:t>
            </w:r>
            <w:r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خال</w:t>
            </w:r>
            <w:r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را با اعداد</w:t>
            </w:r>
            <w:r w:rsid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یا کلمات</w:t>
            </w: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مناسب پر کن</w:t>
            </w:r>
            <w:r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Pr="00FC634A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p w14:paraId="01648186" w14:textId="3F948FEF" w:rsidR="00DE4C72" w:rsidRDefault="0032346B" w:rsidP="00186207">
            <w:pPr>
              <w:jc w:val="both"/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C0E4C51" wp14:editId="07F635BD">
                      <wp:simplePos x="0" y="0"/>
                      <wp:positionH relativeFrom="column">
                        <wp:posOffset>271137</wp:posOffset>
                      </wp:positionH>
                      <wp:positionV relativeFrom="paragraph">
                        <wp:posOffset>174988</wp:posOffset>
                      </wp:positionV>
                      <wp:extent cx="1194534" cy="708025"/>
                      <wp:effectExtent l="0" t="0" r="24765" b="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94534" cy="708025"/>
                                <a:chOff x="0" y="0"/>
                                <a:chExt cx="1194534" cy="7080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69670" cy="7080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52" name="Rectangle 52"/>
                              <wps:cNvSpPr/>
                              <wps:spPr>
                                <a:xfrm>
                                  <a:off x="496842" y="52855"/>
                                  <a:ext cx="697692" cy="1638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993587C" id="Group 53" o:spid="_x0000_s1026" style="position:absolute;left:0;text-align:left;margin-left:21.35pt;margin-top:13.8pt;width:94.05pt;height:55.75pt;z-index:251669504" coordsize="11945,70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">
                      <v:shape id="Picture 3" o:spid="_x0000_s1027" type="#_x0000_t75" style="position:absolute;width:11696;height:7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">
                        <v:imagedata r:id="rId7" o:title=""/>
                      </v:shape>
                      <v:rect id="Rectangle 52" o:spid="_x0000_s1028" style="position:absolute;left:4968;top:528;width:6977;height:1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" fillcolor="white [3212]" strokecolor="white [3212]" strokeweight="2pt"/>
                    </v:group>
                  </w:pict>
                </mc:Fallback>
              </mc:AlternateContent>
            </w:r>
            <w:r w:rsidR="00DE4C72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الف)</w:t>
            </w:r>
            <w:r w:rsidR="00B47943">
              <w:rPr>
                <w:rtl/>
              </w:rPr>
              <w:t xml:space="preserve">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ر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>شکل باتوجه به ن</w:t>
            </w:r>
            <w:r w:rsidR="00B47943" w:rsidRP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B47943" w:rsidRPr="00B47943">
              <w:rPr>
                <w:rFonts w:ascii="BNazaninBold" w:eastAsiaTheme="minorHAnsi" w:hint="eastAsia"/>
                <w:b/>
                <w:bCs/>
                <w:i/>
                <w:sz w:val="26"/>
                <w:szCs w:val="26"/>
                <w:rtl/>
                <w:lang w:bidi="fa-IR"/>
              </w:rPr>
              <w:t>روها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، جسم به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سمت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............... 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>حرکت م</w:t>
            </w:r>
            <w:r w:rsidR="00B47943" w:rsidRP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کند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.</w:t>
            </w:r>
          </w:p>
          <w:p w14:paraId="3880D747" w14:textId="0B50BA97" w:rsidR="006A1063" w:rsidRPr="00FC634A" w:rsidRDefault="00FC634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ب)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و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بردار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قرینه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،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م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اندازه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،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م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راستا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و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.........................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ستند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lang w:bidi="fa-IR"/>
              </w:rPr>
              <w:t>.</w:t>
            </w:r>
            <w:r w:rsidR="00602540">
              <w:rPr>
                <w:noProof/>
              </w:rPr>
              <w:t xml:space="preserve"> </w:t>
            </w:r>
          </w:p>
          <w:p w14:paraId="4F0ED0A3" w14:textId="7DF692BF" w:rsidR="006A1063" w:rsidRPr="00FC634A" w:rsidRDefault="00FC634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ج) 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>اگر نقطه ا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 رو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 محور طول باشد ..................... آن صفر است. 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(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طول _ عرض 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)</w:t>
            </w:r>
          </w:p>
          <w:p w14:paraId="4BDE620D" w14:textId="3592E8A1" w:rsidR="006A1063" w:rsidRPr="00FC634A" w:rsidRDefault="0074548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B Nazanin,Bold" w:eastAsiaTheme="minorHAnsi" w:hint="cs"/>
                <w:b/>
                <w:bCs/>
                <w:i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 wp14:anchorId="70E968CD" wp14:editId="0B7839E1">
                      <wp:simplePos x="0" y="0"/>
                      <wp:positionH relativeFrom="column">
                        <wp:posOffset>187600</wp:posOffset>
                      </wp:positionH>
                      <wp:positionV relativeFrom="paragraph">
                        <wp:posOffset>392962</wp:posOffset>
                      </wp:positionV>
                      <wp:extent cx="1081377" cy="655667"/>
                      <wp:effectExtent l="0" t="0" r="5080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81377" cy="655667"/>
                                <a:chOff x="0" y="0"/>
                                <a:chExt cx="1081377" cy="655667"/>
                              </a:xfrm>
                            </wpg:grpSpPr>
                            <wps:wsp>
                              <wps:cNvPr id="54" name="Straight Arrow Connector 54"/>
                              <wps:cNvCnPr/>
                              <wps:spPr>
                                <a:xfrm flipV="1">
                                  <a:off x="114300" y="136954"/>
                                  <a:ext cx="219964" cy="37795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" name="Straight Arrow Connector 60"/>
                              <wps:cNvCnPr/>
                              <wps:spPr>
                                <a:xfrm>
                                  <a:off x="333632" y="134895"/>
                                  <a:ext cx="62693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5" name="Straight Arrow Connector 495"/>
                              <wps:cNvCnPr/>
                              <wps:spPr>
                                <a:xfrm flipV="1">
                                  <a:off x="744494" y="140043"/>
                                  <a:ext cx="219964" cy="37795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6" name="Straight Arrow Connector 496"/>
                              <wps:cNvCnPr/>
                              <wps:spPr>
                                <a:xfrm flipH="1">
                                  <a:off x="118419" y="524132"/>
                                  <a:ext cx="62693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8" name="Text Box 498"/>
                              <wps:cNvSpPr txBox="1"/>
                              <wps:spPr>
                                <a:xfrm>
                                  <a:off x="191529" y="9268"/>
                                  <a:ext cx="102104" cy="2200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83C29B" w14:textId="02BAF26C" w:rsidR="0032346B" w:rsidRPr="006D1932" w:rsidRDefault="0032346B">
                                    <w:pPr>
                                      <w:rPr>
                                        <w:sz w:val="18"/>
                                        <w:szCs w:val="18"/>
                                        <w:rtl/>
                                        <w:lang w:bidi="fa-IR"/>
                                      </w:rPr>
                                    </w:pPr>
                                    <w:r w:rsidRPr="006D1932"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9" name="Text Box 499"/>
                              <wps:cNvSpPr txBox="1"/>
                              <wps:spPr>
                                <a:xfrm>
                                  <a:off x="979273" y="0"/>
                                  <a:ext cx="102104" cy="2200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F83570" w14:textId="5EDC067E" w:rsidR="0032346B" w:rsidRPr="006D1932" w:rsidRDefault="0032346B" w:rsidP="006D1932">
                                    <w:pP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0" name="Text Box 500"/>
                              <wps:cNvSpPr txBox="1"/>
                              <wps:spPr>
                                <a:xfrm>
                                  <a:off x="0" y="423219"/>
                                  <a:ext cx="102104" cy="2200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9573E2" w14:textId="6FA52479" w:rsidR="0032346B" w:rsidRPr="006D1932" w:rsidRDefault="0032346B" w:rsidP="006D1932">
                                    <w:pP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1" name="Text Box 501"/>
                              <wps:cNvSpPr txBox="1"/>
                              <wps:spPr>
                                <a:xfrm>
                                  <a:off x="759940" y="435576"/>
                                  <a:ext cx="102104" cy="2200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2DF79DE" w14:textId="7D370FAB" w:rsidR="0032346B" w:rsidRPr="006D1932" w:rsidRDefault="0032346B" w:rsidP="006D1932">
                                    <w:pP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  <w:lang w:bidi="fa-IR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0E968CD" id="Group 4" o:spid="_x0000_s1026" style="position:absolute;left:0;text-align:left;margin-left:14.75pt;margin-top:30.95pt;width:85.15pt;height:51.65pt;z-index:251686912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54" o:spid="_x0000_s1027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" strokecolor="black [3040]">
                        <v:stroke endarrow="block"/>
                      </v:shape>
                      <v:shape id="Straight Arrow Connector 60" o:spid="_x0000_s1028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" strokecolor="black [3040]">
                        <v:stroke endarrow="block"/>
                      </v:shape>
                      <v:shape id="Straight Arrow Connector 495" o:spid="_x0000_s1029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" strokecolor="black [3040]">
                        <v:stroke endarrow="block"/>
                      </v:shape>
                      <v:shape id="Straight Arrow Connector 496" o:spid="_x0000_s1030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" strokecolor="black [3040]">
                        <v:stroke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98" o:spid="_x0000_s1031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jAG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rA1nwhGQixcAAAD//wMAUEsBAi0AFAAGAAgAAAAhANvh9svuAAAAhQEAABMAAAAAAAAAAAAA&#10;AAAAAAAAAFtDb250ZW50X1R5cGVzXS54bWxQSwECLQAUAAYACAAAACEAWvQsW78AAAAVAQAACwAA&#10;AAAAAAAAAAAAAAAfAQAAX3JlbHMvLnJlbHNQSwECLQAUAAYACAAAACEAEoYwBsMAAADcAAAADwAA&#10;AAAAAAAAAAAAAAAHAgAAZHJzL2Rvd25yZXYueG1sUEsFBgAAAAADAAMAtwAAAPcCAAAAAA==&#10;" filled="f" stroked="f" strokeweight=".5pt">
                        <v:textbox>
                          <w:txbxContent>
                            <w:p w14:paraId="0E83C29B" w14:textId="02BAF26C" w:rsidR="0032346B" w:rsidRPr="006D1932" w:rsidRDefault="0032346B">
                              <w:pPr>
                                <w:rPr>
                                  <w:sz w:val="18"/>
                                  <w:szCs w:val="18"/>
                                  <w:rtl/>
                                  <w:lang w:bidi="fa-IR"/>
                                </w:rPr>
                              </w:pPr>
                              <w:r w:rsidRPr="006D1932"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99" o:spid="_x0000_s1032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" filled="f" stroked="f" strokeweight=".5pt">
                        <v:textbox>
                          <w:txbxContent>
                            <w:p w14:paraId="4AF83570" w14:textId="5EDC067E" w:rsidR="0032346B" w:rsidRPr="006D1932" w:rsidRDefault="0032346B" w:rsidP="006D1932">
                              <w:pP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00" o:spid="_x0000_s1033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" filled="f" stroked="f" strokeweight=".5pt">
                        <v:textbox>
                          <w:txbxContent>
                            <w:p w14:paraId="649573E2" w14:textId="6FA52479" w:rsidR="0032346B" w:rsidRPr="006D1932" w:rsidRDefault="0032346B" w:rsidP="006D1932">
                              <w:pP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501" o:spid="_x0000_s1034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" filled="f" stroked="f" strokeweight=".5pt">
                        <v:textbox>
                          <w:txbxContent>
                            <w:p w14:paraId="02DF79DE" w14:textId="7D370FAB" w:rsidR="0032346B" w:rsidRPr="006D1932" w:rsidRDefault="0032346B" w:rsidP="006D1932">
                              <w:pP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bidi="fa-IR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د) </w:t>
            </w:r>
            <w:r w:rsidR="006A1063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نقطه</w:t>
            </w:r>
            <w:r w:rsidR="006A1063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b/>
                <w:bCs/>
                <w:position w:val="-32"/>
                <w:sz w:val="26"/>
                <w:szCs w:val="26"/>
              </w:rPr>
              <w:object w:dxaOrig="440" w:dyaOrig="780" w14:anchorId="2B8E96E7">
                <v:shape id="_x0000_i1026" type="#_x0000_t75" style="width:18.7pt;height:35.3pt" o:ole="">
                  <v:imagedata r:id="rId8" o:title=""/>
                </v:shape>
                <o:OLEObject Type="Embed" ProgID="Equation.DSMT4" ShapeID="_x0000_i1026" DrawAspect="Content" ObjectID="_1798916481" r:id="rId9"/>
              </w:objec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روی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محور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......................</w:t>
            </w:r>
            <w:r w:rsidR="00015B47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bookmarkStart w:id="0" w:name="_GoBack"/>
            <w:bookmarkEnd w:id="0"/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قرار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ارد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lang w:bidi="fa-IR"/>
              </w:rPr>
              <w:t>.</w:t>
            </w:r>
          </w:p>
        </w:tc>
        <w:tc>
          <w:tcPr>
            <w:tcW w:w="574" w:type="dxa"/>
            <w:vAlign w:val="center"/>
          </w:tcPr>
          <w:p w14:paraId="2D647C71" w14:textId="02EA80B5" w:rsidR="002B47A5" w:rsidRPr="00FC634A" w:rsidRDefault="002B47A5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6D1932" w:rsidRPr="00FC634A" w14:paraId="1E601D53" w14:textId="77777777" w:rsidTr="0018127F">
        <w:trPr>
          <w:trHeight w:val="878"/>
          <w:jc w:val="center"/>
        </w:trPr>
        <w:tc>
          <w:tcPr>
            <w:tcW w:w="572" w:type="dxa"/>
            <w:shd w:val="clear" w:color="auto" w:fill="FFFFFF" w:themeFill="background1"/>
          </w:tcPr>
          <w:p w14:paraId="4DE3B4AA" w14:textId="357AF06E" w:rsidR="006D1932" w:rsidRPr="00FC634A" w:rsidRDefault="006D1932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2813042C" w14:textId="04546130" w:rsidR="006D1932" w:rsidRDefault="006D1932" w:rsidP="00186207">
            <w:pPr>
              <w:jc w:val="both"/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 w:bidi="fa-IR"/>
              </w:rPr>
            </w:pPr>
            <w:r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w:t xml:space="preserve">در شکل زیر دو بردار مساوی و دو بردار قرینه نام ببرید. </w:t>
            </w:r>
          </w:p>
          <w:p w14:paraId="3396C516" w14:textId="7BCAFA5B" w:rsidR="006D1932" w:rsidRDefault="006D1932" w:rsidP="00186207">
            <w:pPr>
              <w:jc w:val="both"/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 w:bidi="fa-IR"/>
              </w:rPr>
            </w:pPr>
            <w:r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w:t xml:space="preserve">بردار های قرینه : ............ و...........           بردار های مساوی : ........... و........... </w:t>
            </w:r>
          </w:p>
        </w:tc>
        <w:tc>
          <w:tcPr>
            <w:tcW w:w="574" w:type="dxa"/>
            <w:vAlign w:val="center"/>
          </w:tcPr>
          <w:p w14:paraId="3A13A2FA" w14:textId="7EE58D0A" w:rsidR="006D1932" w:rsidRPr="00FC634A" w:rsidRDefault="006D1932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  <w:tr w:rsidR="00DD35B6" w:rsidRPr="00FC634A" w14:paraId="33F0555C" w14:textId="77777777" w:rsidTr="00DE4C72">
        <w:trPr>
          <w:trHeight w:val="999"/>
          <w:jc w:val="center"/>
        </w:trPr>
        <w:tc>
          <w:tcPr>
            <w:tcW w:w="572" w:type="dxa"/>
            <w:shd w:val="clear" w:color="auto" w:fill="FFFFFF" w:themeFill="background1"/>
          </w:tcPr>
          <w:p w14:paraId="745DF260" w14:textId="77777777" w:rsidR="00DD35B6" w:rsidRPr="00FC634A" w:rsidRDefault="00DD35B6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36B36ACC" w14:textId="79890529" w:rsidR="00DD35B6" w:rsidRDefault="00DD35B6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مشخص کنید هر یک از نقاط زیر در کدام ناحیه از صفحه مختصات قرار دارند</w:t>
            </w:r>
            <w:r w:rsidR="000470E6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2353"/>
              <w:gridCol w:w="2353"/>
              <w:gridCol w:w="2354"/>
              <w:gridCol w:w="2354"/>
            </w:tblGrid>
            <w:tr w:rsidR="00DD35B6" w14:paraId="59768D03" w14:textId="77777777" w:rsidTr="000470E6">
              <w:tc>
                <w:tcPr>
                  <w:tcW w:w="2353" w:type="dxa"/>
                </w:tcPr>
                <w:p w14:paraId="71A2D505" w14:textId="597BD976" w:rsidR="00DD35B6" w:rsidRDefault="000470E6" w:rsidP="00DE4C72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1060" w:dyaOrig="740" w14:anchorId="4BD23B82">
                      <v:shape id="_x0000_i1027" type="#_x0000_t75" style="width:40.85pt;height:28.4pt" o:ole="">
                        <v:imagedata r:id="rId10" o:title=""/>
                      </v:shape>
                      <o:OLEObject Type="Embed" ProgID="Equation.DSMT4" ShapeID="_x0000_i1027" DrawAspect="Content" ObjectID="_1798916482" r:id="rId11"/>
                    </w:object>
                  </w:r>
                </w:p>
              </w:tc>
              <w:tc>
                <w:tcPr>
                  <w:tcW w:w="2353" w:type="dxa"/>
                </w:tcPr>
                <w:p w14:paraId="0ED30992" w14:textId="3FB68A03" w:rsidR="00DD35B6" w:rsidRDefault="000470E6" w:rsidP="00DE4C72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940" w:dyaOrig="740" w14:anchorId="796776E7">
                      <v:shape id="_x0000_i1028" type="#_x0000_t75" style="width:36.7pt;height:28.4pt" o:ole="">
                        <v:imagedata r:id="rId12" o:title=""/>
                      </v:shape>
                      <o:OLEObject Type="Embed" ProgID="Equation.DSMT4" ShapeID="_x0000_i1028" DrawAspect="Content" ObjectID="_1798916483" r:id="rId13"/>
                    </w:object>
                  </w:r>
                </w:p>
              </w:tc>
              <w:tc>
                <w:tcPr>
                  <w:tcW w:w="2354" w:type="dxa"/>
                </w:tcPr>
                <w:p w14:paraId="5122D71E" w14:textId="38DEB71C" w:rsidR="00DD35B6" w:rsidRDefault="000470E6" w:rsidP="00DE4C72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1040" w:dyaOrig="740" w14:anchorId="07D4B129">
                      <v:shape id="_x0000_i1029" type="#_x0000_t75" style="width:40.85pt;height:28.4pt" o:ole="">
                        <v:imagedata r:id="rId14" o:title=""/>
                      </v:shape>
                      <o:OLEObject Type="Embed" ProgID="Equation.DSMT4" ShapeID="_x0000_i1029" DrawAspect="Content" ObjectID="_1798916484" r:id="rId15"/>
                    </w:object>
                  </w:r>
                </w:p>
              </w:tc>
              <w:tc>
                <w:tcPr>
                  <w:tcW w:w="2354" w:type="dxa"/>
                </w:tcPr>
                <w:p w14:paraId="40A372C4" w14:textId="1B79BC60" w:rsidR="00DD35B6" w:rsidRDefault="000470E6" w:rsidP="00DE4C72">
                  <w:pPr>
                    <w:jc w:val="right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</w:rPr>
                  </w:pPr>
                  <w:r w:rsidRPr="00FC634A">
                    <w:rPr>
                      <w:b/>
                      <w:bCs/>
                      <w:position w:val="-30"/>
                      <w:sz w:val="26"/>
                      <w:szCs w:val="26"/>
                    </w:rPr>
                    <w:object w:dxaOrig="999" w:dyaOrig="740" w14:anchorId="47FD8A2E">
                      <v:shape id="_x0000_i1030" type="#_x0000_t75" style="width:38.75pt;height:28.4pt" o:ole="">
                        <v:imagedata r:id="rId16" o:title=""/>
                      </v:shape>
                      <o:OLEObject Type="Embed" ProgID="Equation.DSMT4" ShapeID="_x0000_i1030" DrawAspect="Content" ObjectID="_1798916485" r:id="rId17"/>
                    </w:object>
                  </w:r>
                </w:p>
              </w:tc>
            </w:tr>
          </w:tbl>
          <w:p w14:paraId="532840B7" w14:textId="52FFB444" w:rsidR="00DD35B6" w:rsidRPr="00FC634A" w:rsidRDefault="00DD35B6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74" w:type="dxa"/>
            <w:vAlign w:val="center"/>
          </w:tcPr>
          <w:p w14:paraId="4A477F6D" w14:textId="03C7E126" w:rsidR="00DD35B6" w:rsidRPr="00FC634A" w:rsidRDefault="00DE4C72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FC634A" w:rsidRPr="00FC634A" w14:paraId="019A3EFB" w14:textId="77777777" w:rsidTr="004D031B">
        <w:trPr>
          <w:trHeight w:val="1135"/>
          <w:jc w:val="center"/>
        </w:trPr>
        <w:tc>
          <w:tcPr>
            <w:tcW w:w="572" w:type="dxa"/>
            <w:shd w:val="clear" w:color="auto" w:fill="FFFFFF" w:themeFill="background1"/>
          </w:tcPr>
          <w:p w14:paraId="33298861" w14:textId="77777777" w:rsidR="00FC634A" w:rsidRPr="00FC634A" w:rsidRDefault="00FC634A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4251CC3F" w14:textId="150D35D6" w:rsidR="004D031B" w:rsidRDefault="004D031B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45DCA06" wp14:editId="1E511248">
                      <wp:simplePos x="0" y="0"/>
                      <wp:positionH relativeFrom="column">
                        <wp:posOffset>4024630</wp:posOffset>
                      </wp:positionH>
                      <wp:positionV relativeFrom="paragraph">
                        <wp:posOffset>212090</wp:posOffset>
                      </wp:positionV>
                      <wp:extent cx="914400" cy="613124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6131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0724E5" w14:textId="2C016B76" w:rsidR="0032346B" w:rsidRDefault="00DB4205" w:rsidP="004D031B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 xml:space="preserve">قرینه </w:t>
                                  </w:r>
                                  <w:r w:rsidR="0032346B" w:rsidRPr="004D031B"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نسبت به</w:t>
                                  </w:r>
                                </w:p>
                                <w:p w14:paraId="2D1F13B9" w14:textId="7E1F363E" w:rsidR="0032346B" w:rsidRPr="004D031B" w:rsidRDefault="0032346B" w:rsidP="004D031B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محور طولها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5DCA06" id="Text Box 2" o:spid="_x0000_s1035" type="#_x0000_t202" style="position:absolute;left:0;text-align:left;margin-left:316.9pt;margin-top:16.7pt;width:1in;height:48.3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" filled="f" stroked="f" strokeweight=".5pt">
                      <v:textbox>
                        <w:txbxContent>
                          <w:p w14:paraId="000724E5" w14:textId="2C016B76" w:rsidR="0032346B" w:rsidRDefault="00DB4205" w:rsidP="004D031B">
                            <w:pPr>
                              <w:jc w:val="center"/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قرینه </w:t>
                            </w:r>
                            <w:r w:rsidR="0032346B" w:rsidRPr="004D031B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نسبت به</w:t>
                            </w:r>
                          </w:p>
                          <w:p w14:paraId="2D1F13B9" w14:textId="7E1F363E" w:rsidR="0032346B" w:rsidRPr="004D031B" w:rsidRDefault="0032346B" w:rsidP="004D031B">
                            <w:pPr>
                              <w:jc w:val="center"/>
                              <w:rPr>
                                <w:sz w:val="22"/>
                                <w:szCs w:val="22"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محور طولها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A3ECE01" wp14:editId="273707B5">
                      <wp:simplePos x="0" y="0"/>
                      <wp:positionH relativeFrom="column">
                        <wp:posOffset>1027430</wp:posOffset>
                      </wp:positionH>
                      <wp:positionV relativeFrom="paragraph">
                        <wp:posOffset>211492</wp:posOffset>
                      </wp:positionV>
                      <wp:extent cx="914400" cy="613124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61312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854554" w14:textId="6082838F" w:rsidR="0032346B" w:rsidRDefault="00DB4205" w:rsidP="004D031B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 xml:space="preserve">قرینه </w:t>
                                  </w:r>
                                  <w:r w:rsidR="0032346B" w:rsidRPr="004D031B"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نسبت به</w:t>
                                  </w:r>
                                </w:p>
                                <w:p w14:paraId="616943D5" w14:textId="09BEB0A2" w:rsidR="0032346B" w:rsidRPr="004D031B" w:rsidRDefault="0032346B" w:rsidP="004D031B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 w:rsidRPr="004D031B"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مبدا</w:t>
                                  </w:r>
                                  <w:r>
                                    <w:rPr>
                                      <w:rFonts w:hint="cs"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 xml:space="preserve"> مختصات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3ECE01" id="Text Box 1" o:spid="_x0000_s1036" type="#_x0000_t202" style="position:absolute;left:0;text-align:left;margin-left:80.9pt;margin-top:16.65pt;width:1in;height:48.3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" filled="f" stroked="f" strokeweight=".5pt">
                      <v:textbox>
                        <w:txbxContent>
                          <w:p w14:paraId="09854554" w14:textId="6082838F" w:rsidR="0032346B" w:rsidRDefault="00DB4205" w:rsidP="004D031B">
                            <w:pPr>
                              <w:jc w:val="center"/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قرینه </w:t>
                            </w:r>
                            <w:r w:rsidR="0032346B" w:rsidRPr="004D031B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نسبت به</w:t>
                            </w:r>
                          </w:p>
                          <w:p w14:paraId="616943D5" w14:textId="09BEB0A2" w:rsidR="0032346B" w:rsidRPr="004D031B" w:rsidRDefault="0032346B" w:rsidP="004D031B">
                            <w:pPr>
                              <w:jc w:val="center"/>
                              <w:rPr>
                                <w:sz w:val="22"/>
                                <w:szCs w:val="22"/>
                                <w:lang w:bidi="fa-IR"/>
                              </w:rPr>
                            </w:pPr>
                            <w:r w:rsidRPr="004D031B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مبدا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 مختصات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قرینه</w:t>
            </w:r>
            <w:r w:rsidR="00DB4205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های</w:t>
            </w: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DB4205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خواسته شده را پیدا کنید.</w:t>
            </w:r>
          </w:p>
          <w:tbl>
            <w:tblPr>
              <w:tblStyle w:val="PlainTable4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7"/>
              <w:gridCol w:w="4707"/>
            </w:tblGrid>
            <w:tr w:rsidR="004D031B" w14:paraId="22952C6D" w14:textId="77777777" w:rsidTr="004D031B">
              <w:tc>
                <w:tcPr>
                  <w:tcW w:w="4707" w:type="dxa"/>
                </w:tcPr>
                <w:p w14:paraId="5810A57A" w14:textId="7B22031D" w:rsidR="004D031B" w:rsidRDefault="004D031B" w:rsidP="004D031B">
                  <w:pPr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D031B">
                    <w:rPr>
                      <w:b/>
                      <w:bCs/>
                      <w:position w:val="-34"/>
                      <w:sz w:val="28"/>
                      <w:szCs w:val="28"/>
                    </w:rPr>
                    <w:object w:dxaOrig="2820" w:dyaOrig="840" w14:anchorId="07A19D3D">
                      <v:shape id="_x0000_i1031" type="#_x0000_t75" style="width:116.3pt;height:33.25pt" o:ole="">
                        <v:imagedata r:id="rId18" o:title=""/>
                      </v:shape>
                      <o:OLEObject Type="Embed" ProgID="Equation.DSMT4" ShapeID="_x0000_i1031" DrawAspect="Content" ObjectID="_1798916486" r:id="rId19"/>
                    </w:object>
                  </w:r>
                </w:p>
              </w:tc>
              <w:tc>
                <w:tcPr>
                  <w:tcW w:w="4707" w:type="dxa"/>
                </w:tcPr>
                <w:p w14:paraId="11A92FA3" w14:textId="7FD4B1CD" w:rsidR="004D031B" w:rsidRDefault="004D031B" w:rsidP="004D031B">
                  <w:pPr>
                    <w:jc w:val="center"/>
                    <w:rPr>
                      <w:rFonts w:ascii="Shabnam" w:hAnsi="Shabnam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D031B">
                    <w:rPr>
                      <w:b/>
                      <w:bCs/>
                      <w:position w:val="-34"/>
                      <w:sz w:val="28"/>
                      <w:szCs w:val="28"/>
                    </w:rPr>
                    <w:object w:dxaOrig="2760" w:dyaOrig="840" w14:anchorId="5DBBF987">
                      <v:shape id="_x0000_i1032" type="#_x0000_t75" style="width:114.9pt;height:33.25pt" o:ole="">
                        <v:imagedata r:id="rId20" o:title=""/>
                      </v:shape>
                      <o:OLEObject Type="Embed" ProgID="Equation.DSMT4" ShapeID="_x0000_i1032" DrawAspect="Content" ObjectID="_1798916487" r:id="rId21"/>
                    </w:object>
                  </w:r>
                </w:p>
              </w:tc>
            </w:tr>
          </w:tbl>
          <w:p w14:paraId="5B61BB0B" w14:textId="2903511A" w:rsidR="00FC634A" w:rsidRPr="00FC634A" w:rsidRDefault="00FC634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4F516B9D" w14:textId="2FDF8B61" w:rsidR="00FC634A" w:rsidRPr="00FC634A" w:rsidRDefault="004D031B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887B93" w:rsidRPr="00FC634A" w14:paraId="645CCB6B" w14:textId="77777777" w:rsidTr="004A4591">
        <w:trPr>
          <w:trHeight w:val="1215"/>
          <w:jc w:val="center"/>
        </w:trPr>
        <w:tc>
          <w:tcPr>
            <w:tcW w:w="572" w:type="dxa"/>
            <w:shd w:val="clear" w:color="auto" w:fill="FFFFFF" w:themeFill="background1"/>
          </w:tcPr>
          <w:p w14:paraId="10D80864" w14:textId="77777777" w:rsidR="00887B93" w:rsidRPr="00FC634A" w:rsidRDefault="00887B93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AB1A2B8" w14:textId="77777777" w:rsidR="004D031B" w:rsidRDefault="006A1063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در تساوی</w:t>
            </w:r>
            <w:r w:rsidR="004D031B">
              <w:rPr>
                <w:rFonts w:hint="cs"/>
                <w:b/>
                <w:bCs/>
                <w:sz w:val="26"/>
                <w:szCs w:val="26"/>
                <w:rtl/>
              </w:rPr>
              <w:t xml:space="preserve"> های زیر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 xml:space="preserve"> مقدار </w:t>
            </w:r>
            <w:r w:rsidRPr="00FC634A">
              <w:rPr>
                <w:b/>
                <w:bCs/>
                <w:sz w:val="26"/>
                <w:szCs w:val="26"/>
              </w:rPr>
              <w:t xml:space="preserve">x 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</w:t>
            </w:r>
            <w:r w:rsidRPr="00FC634A">
              <w:rPr>
                <w:b/>
                <w:bCs/>
                <w:sz w:val="26"/>
                <w:szCs w:val="26"/>
                <w:lang w:bidi="fa-IR"/>
              </w:rPr>
              <w:t>y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را پیدا کنید.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7"/>
              <w:gridCol w:w="4707"/>
            </w:tblGrid>
            <w:tr w:rsidR="004D031B" w14:paraId="01AF73AA" w14:textId="77777777" w:rsidTr="004D031B">
              <w:tc>
                <w:tcPr>
                  <w:tcW w:w="4707" w:type="dxa"/>
                </w:tcPr>
                <w:p w14:paraId="1FBE43D6" w14:textId="17486441" w:rsidR="004D031B" w:rsidRDefault="0099050E" w:rsidP="009975B3">
                  <w:pPr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C634A">
                    <w:rPr>
                      <w:b/>
                      <w:bCs/>
                      <w:position w:val="-32"/>
                      <w:sz w:val="26"/>
                      <w:szCs w:val="26"/>
                    </w:rPr>
                    <w:object w:dxaOrig="1920" w:dyaOrig="780" w14:anchorId="2358E66D">
                      <v:shape id="_x0000_i1033" type="#_x0000_t75" style="width:76.85pt;height:31.85pt" o:ole="">
                        <v:imagedata r:id="rId22" o:title=""/>
                      </v:shape>
                      <o:OLEObject Type="Embed" ProgID="Equation.DSMT4" ShapeID="_x0000_i1033" DrawAspect="Content" ObjectID="_1798916488" r:id="rId23"/>
                    </w:object>
                  </w:r>
                </w:p>
              </w:tc>
              <w:tc>
                <w:tcPr>
                  <w:tcW w:w="4707" w:type="dxa"/>
                </w:tcPr>
                <w:p w14:paraId="613D2489" w14:textId="3B874D22" w:rsidR="004D031B" w:rsidRDefault="004D031B" w:rsidP="009975B3">
                  <w:pPr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C634A">
                    <w:rPr>
                      <w:b/>
                      <w:bCs/>
                      <w:position w:val="-32"/>
                      <w:sz w:val="26"/>
                      <w:szCs w:val="26"/>
                    </w:rPr>
                    <w:object w:dxaOrig="2140" w:dyaOrig="780" w14:anchorId="7B72F10D">
                      <v:shape id="_x0000_i1034" type="#_x0000_t75" style="width:85.15pt;height:31.85pt" o:ole="">
                        <v:imagedata r:id="rId24" o:title=""/>
                      </v:shape>
                      <o:OLEObject Type="Embed" ProgID="Equation.DSMT4" ShapeID="_x0000_i1034" DrawAspect="Content" ObjectID="_1798916489" r:id="rId25"/>
                    </w:object>
                  </w:r>
                </w:p>
              </w:tc>
            </w:tr>
          </w:tbl>
          <w:p w14:paraId="4AC6A704" w14:textId="6889892C" w:rsidR="00887B93" w:rsidRPr="004A4591" w:rsidRDefault="00887B93" w:rsidP="004A4591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42021141" w14:textId="266009AF" w:rsidR="00887B93" w:rsidRPr="00FC634A" w:rsidRDefault="006A1063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0470E6" w:rsidRPr="00FC634A" w14:paraId="5BE9177B" w14:textId="77777777" w:rsidTr="004A4591">
        <w:trPr>
          <w:trHeight w:val="1215"/>
          <w:jc w:val="center"/>
        </w:trPr>
        <w:tc>
          <w:tcPr>
            <w:tcW w:w="572" w:type="dxa"/>
            <w:shd w:val="clear" w:color="auto" w:fill="FFFFFF" w:themeFill="background1"/>
          </w:tcPr>
          <w:p w14:paraId="60A3CB43" w14:textId="77777777" w:rsidR="000470E6" w:rsidRPr="00FC634A" w:rsidRDefault="000470E6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06B9AE7F" w14:textId="2C1FF4A4" w:rsidR="000470E6" w:rsidRPr="00FC634A" w:rsidRDefault="000470E6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مختصات برداری را پیدا کنید که ابتدای آن نقطه </w:t>
            </w:r>
            <w:r w:rsidR="006D1932" w:rsidRPr="00FC634A">
              <w:rPr>
                <w:b/>
                <w:bCs/>
                <w:position w:val="-32"/>
                <w:sz w:val="26"/>
                <w:szCs w:val="26"/>
              </w:rPr>
              <w:object w:dxaOrig="540" w:dyaOrig="780" w14:anchorId="432DEC96">
                <v:shape id="_x0000_i1035" type="#_x0000_t75" style="width:22.85pt;height:35.3pt" o:ole="">
                  <v:imagedata r:id="rId26" o:title=""/>
                </v:shape>
                <o:OLEObject Type="Embed" ProgID="Equation.DSMT4" ShapeID="_x0000_i1035" DrawAspect="Content" ObjectID="_1798916490" r:id="rId27"/>
              </w:object>
            </w: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انتهای آن نقطه </w:t>
            </w:r>
            <w:r w:rsidR="006D1932" w:rsidRPr="00FC634A">
              <w:rPr>
                <w:b/>
                <w:bCs/>
                <w:position w:val="-32"/>
                <w:sz w:val="26"/>
                <w:szCs w:val="26"/>
              </w:rPr>
              <w:object w:dxaOrig="580" w:dyaOrig="780" w14:anchorId="3FDB8976">
                <v:shape id="_x0000_i1036" type="#_x0000_t75" style="width:25.6pt;height:35.3pt" o:ole="">
                  <v:imagedata r:id="rId28" o:title=""/>
                </v:shape>
                <o:OLEObject Type="Embed" ProgID="Equation.DSMT4" ShapeID="_x0000_i1036" DrawAspect="Content" ObjectID="_1798916491" r:id="rId29"/>
              </w:object>
            </w:r>
            <w:r w:rsidR="006D1932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باشد.</w:t>
            </w:r>
          </w:p>
        </w:tc>
        <w:tc>
          <w:tcPr>
            <w:tcW w:w="574" w:type="dxa"/>
            <w:vAlign w:val="center"/>
          </w:tcPr>
          <w:p w14:paraId="1C67F9DB" w14:textId="4D979F79" w:rsidR="000470E6" w:rsidRPr="00FC634A" w:rsidRDefault="006D1932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6A1063" w:rsidRPr="00FC634A" w14:paraId="3476AE3C" w14:textId="77777777" w:rsidTr="00FC634A">
        <w:trPr>
          <w:trHeight w:val="3162"/>
          <w:jc w:val="center"/>
        </w:trPr>
        <w:tc>
          <w:tcPr>
            <w:tcW w:w="572" w:type="dxa"/>
            <w:shd w:val="clear" w:color="auto" w:fill="FFFFFF" w:themeFill="background1"/>
          </w:tcPr>
          <w:p w14:paraId="1E33ED8A" w14:textId="437F3647" w:rsidR="006A1063" w:rsidRPr="00FC634A" w:rsidRDefault="006A1063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CF6CEBC" w14:textId="6DDDF28E" w:rsidR="006A1063" w:rsidRPr="00FC634A" w:rsidRDefault="006F4A2D" w:rsidP="006A106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34E4466A" wp14:editId="052F8366">
                      <wp:simplePos x="0" y="0"/>
                      <wp:positionH relativeFrom="column">
                        <wp:posOffset>86154</wp:posOffset>
                      </wp:positionH>
                      <wp:positionV relativeFrom="paragraph">
                        <wp:posOffset>13516</wp:posOffset>
                      </wp:positionV>
                      <wp:extent cx="299746" cy="259861"/>
                      <wp:effectExtent l="0" t="0" r="0" b="6985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46" cy="25986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CE4D41" w14:textId="77777777" w:rsidR="0032346B" w:rsidRPr="00247533" w:rsidRDefault="0032346B" w:rsidP="006A1063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247533"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E4466A" id="Text Box 2248" o:spid="_x0000_s1037" type="#_x0000_t202" style="position:absolute;left:0;text-align:left;margin-left:6.8pt;margin-top:1.05pt;width:23.6pt;height:20.4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" filled="f" stroked="f" strokeweight=".5pt">
                      <v:textbox>
                        <w:txbxContent>
                          <w:p w14:paraId="7DCE4D41" w14:textId="77777777" w:rsidR="0032346B" w:rsidRPr="00247533" w:rsidRDefault="0032346B" w:rsidP="006A106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247533"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E7E51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36736" behindDoc="0" locked="0" layoutInCell="1" allowOverlap="1" wp14:anchorId="4D668646" wp14:editId="0AD08EF7">
                      <wp:simplePos x="0" y="0"/>
                      <wp:positionH relativeFrom="column">
                        <wp:posOffset>-25050</wp:posOffset>
                      </wp:positionH>
                      <wp:positionV relativeFrom="paragraph">
                        <wp:posOffset>13607</wp:posOffset>
                      </wp:positionV>
                      <wp:extent cx="1816458" cy="1816458"/>
                      <wp:effectExtent l="38100" t="38100" r="69850" b="50800"/>
                      <wp:wrapNone/>
                      <wp:docPr id="2240" name="Group 22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6458" cy="1816458"/>
                                <a:chOff x="0" y="0"/>
                                <a:chExt cx="1816458" cy="1816458"/>
                              </a:xfrm>
                            </wpg:grpSpPr>
                            <wpg:grpSp>
                              <wpg:cNvPr id="55" name="Group 55"/>
                              <wpg:cNvGrpSpPr/>
                              <wpg:grpSpPr>
                                <a:xfrm>
                                  <a:off x="32657" y="59872"/>
                                  <a:ext cx="1760654" cy="1721190"/>
                                  <a:chOff x="0" y="0"/>
                                  <a:chExt cx="1760654" cy="1721190"/>
                                </a:xfrm>
                              </wpg:grpSpPr>
                              <wpg:grpSp>
                                <wpg:cNvPr id="2123" name="Group 2123"/>
                                <wpg:cNvGrpSpPr/>
                                <wpg:grpSpPr>
                                  <a:xfrm>
                                    <a:off x="0" y="0"/>
                                    <a:ext cx="1760654" cy="1147050"/>
                                    <a:chOff x="495300" y="742950"/>
                                    <a:chExt cx="1485900" cy="990600"/>
                                  </a:xfrm>
                                </wpg:grpSpPr>
                                <wpg:grpSp>
                                  <wpg:cNvPr id="324" name="Group 324"/>
                                  <wpg:cNvGrpSpPr/>
                                  <wpg:grpSpPr>
                                    <a:xfrm>
                                      <a:off x="495300" y="7429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326" name="Rectangle 326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27" name="Rectangle 327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2" name="Rectangle 332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3" name="Rectangle 333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4" name="Rectangle 334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5" name="Rectangle 335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40" name="Group 340"/>
                                  <wpg:cNvGrpSpPr/>
                                  <wpg:grpSpPr>
                                    <a:xfrm>
                                      <a:off x="495300" y="9906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342" name="Rectangle 342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3" name="Rectangle 343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4" name="Rectangle 344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5" name="Rectangle 345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6" name="Rectangle 346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7" name="Rectangle 347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44" name="Group 2144"/>
                                  <wpg:cNvGrpSpPr/>
                                  <wpg:grpSpPr>
                                    <a:xfrm>
                                      <a:off x="495300" y="12382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46" name="Rectangle 2146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7" name="Rectangle 2147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8" name="Rectangle 2148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9" name="Rectangle 2149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0" name="Rectangle 2150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1" name="Rectangle 2151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56" name="Group 2156"/>
                                  <wpg:cNvGrpSpPr/>
                                  <wpg:grpSpPr>
                                    <a:xfrm>
                                      <a:off x="495300" y="14859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58" name="Rectangle 2158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9" name="Rectangle 2159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0" name="Rectangle 2160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1" name="Rectangle 2161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2" name="Rectangle 2162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3" name="Rectangle 2163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2170" name="Group 2170"/>
                                <wpg:cNvGrpSpPr/>
                                <wpg:grpSpPr>
                                  <a:xfrm>
                                    <a:off x="0" y="1147665"/>
                                    <a:ext cx="1760434" cy="573525"/>
                                    <a:chOff x="495300" y="247650"/>
                                    <a:chExt cx="1485900" cy="495300"/>
                                  </a:xfrm>
                                </wpg:grpSpPr>
                                <wpg:grpSp>
                                  <wpg:cNvPr id="2171" name="Group 2171"/>
                                  <wpg:cNvGrpSpPr/>
                                  <wpg:grpSpPr>
                                    <a:xfrm>
                                      <a:off x="495300" y="2476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73" name="Rectangle 217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4" name="Rectangle 217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5" name="Rectangle 217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6" name="Rectangle 217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7" name="Rectangle 217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8" name="Rectangle 217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83" name="Group 2183"/>
                                  <wpg:cNvGrpSpPr/>
                                  <wpg:grpSpPr>
                                    <a:xfrm>
                                      <a:off x="495300" y="4953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85" name="Rectangle 218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6" name="Rectangle 218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7" name="Rectangle 218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8" name="Rectangle 218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9" name="Rectangle 218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90" name="Rectangle 219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486" name="Straight Arrow Connector 486"/>
                              <wps:cNvCnPr/>
                              <wps:spPr>
                                <a:xfrm flipV="1">
                                  <a:off x="907013" y="0"/>
                                  <a:ext cx="15467" cy="1816458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44" name="Straight Arrow Connector 2244"/>
                              <wps:cNvCnPr/>
                              <wps:spPr>
                                <a:xfrm>
                                  <a:off x="0" y="929562"/>
                                  <a:ext cx="1816458" cy="0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300FDB9" id="Group 2240" o:spid="_x0000_s1026" style="position:absolute;left:0;text-align:left;margin-left:-1.95pt;margin-top:1.05pt;width:143.05pt;height:143.05pt;z-index:251636736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">
                      <v:group id="Group 55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group id="Group 212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<v:group id="Group 32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<v:rect id="Rectangle 326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CWvxAAAANw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1gnmZwPxOPgFzdAAAA//8DAFBLAQItABQABgAIAAAAIQDb4fbL7gAAAIUBAAATAAAAAAAAAAAA&#10;AAAAAAAAAABbQ29udGVudF9UeXBlc10ueG1sUEsBAi0AFAAGAAgAAAAhAFr0LFu/AAAAFQEAAAsA&#10;AAAAAAAAAAAAAAAAHwEAAF9yZWxzLy5yZWxzUEsBAi0AFAAGAAgAAAAhAMcsJa/EAAAA3AAAAA8A&#10;AAAAAAAAAAAAAAAABwIAAGRycy9kb3ducmV2LnhtbFBLBQYAAAAAAwADALcAAAD4AgAAAAA=&#10;" filled="f" strokecolor="#7f7f7f [1612]" strokeweight="1pt"/>
                            <v:rect id="Rectangle 327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" filled="f" strokecolor="#7f7f7f [1612]" strokeweight="1pt"/>
                            <v:rect id="Rectangle 332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" filled="f" strokecolor="#7f7f7f [1612]" strokeweight="1pt"/>
                            <v:rect id="Rectangle 333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" filled="f" strokecolor="#7f7f7f [1612]" strokeweight="1pt"/>
                            <v:rect id="Rectangle 334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4ie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Dda4iexQAAANwAAAAP&#10;AAAAAAAAAAAAAAAAAAcCAABkcnMvZG93bnJldi54bWxQSwUGAAAAAAMAAwC3AAAA+QIAAAAA&#10;" filled="f" strokecolor="#7f7f7f [1612]" strokeweight="1pt"/>
                            <v:rect id="Rectangle 335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y0FxQAAANwAAAAPAAAAZHJzL2Rvd25yZXYueG1sRI9Ba8JA&#10;FITvhf6H5Qm91Y1Kg8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CyJy0FxQAAANwAAAAP&#10;AAAAAAAAAAAAAAAAAAcCAABkcnMvZG93bnJldi54bWxQSwUGAAAAAAMAAwC3AAAA+QIAAAAA&#10;" filled="f" strokecolor="#7f7f7f [1612]" strokeweight="1pt"/>
                          </v:group>
                          <v:group id="Group 340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<v:rect id="Rectangle 34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MYM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BlyMYMxQAAANwAAAAP&#10;AAAAAAAAAAAAAAAAAAcCAABkcnMvZG93bnJldi54bWxQSwUGAAAAAAMAAwC3AAAA+QIAAAAA&#10;" filled="f" strokecolor="#7f7f7f [1612]" strokeweight="1pt"/>
                            <v:rect id="Rectangle 34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GOX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AKhGOXxQAAANwAAAAP&#10;AAAAAAAAAAAAAAAAAAcCAABkcnMvZG93bnJldi54bWxQSwUGAAAAAAMAAwC3AAAA+QIAAAAA&#10;" filled="f" strokecolor="#7f7f7f [1612]" strokeweight="1pt"/>
                            <v:rect id="Rectangle 34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fvjwwAAANwAAAAPAAAAZHJzL2Rvd25yZXYueG1sRI9Bi8Iw&#10;FITvwv6H8Ba8abquyF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hW3748MAAADcAAAADwAA&#10;AAAAAAAAAAAAAAAHAgAAZHJzL2Rvd25yZXYueG1sUEsFBgAAAAADAAMAtwAAAPcCAAAAAA==&#10;" filled="f" strokecolor="#7f7f7f [1612]" strokeweight="1pt"/>
                            <v:rect id="Rectangle 34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V54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" filled="f" strokecolor="#7f7f7f [1612]" strokeweight="1pt"/>
                            <v:rect id="Rectangle 34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8AP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a88APxQAAANwAAAAP&#10;AAAAAAAAAAAAAAAAAAcCAABkcnMvZG93bnJldi54bWxQSwUGAAAAAAMAAwC3AAAA+QIAAAAA&#10;" filled="f" strokecolor="#7f7f7f [1612]" strokeweight="1pt"/>
                            <v:rect id="Rectangle 34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2WU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B1v2WUxQAAANwAAAAP&#10;AAAAAAAAAAAAAAAAAAcCAABkcnMvZG93bnJldi54bWxQSwUGAAAAAAMAAwC3AAAA+QIAAAAA&#10;" filled="f" strokecolor="#7f7f7f [1612]" strokeweight="1pt"/>
                          </v:group>
                          <v:group id="Group 2144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<v:rect id="Rectangle 2146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<v:rect id="Rectangle 2147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<v:rect id="Rectangle 2148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<v:rect id="Rectangle 2149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v:rect id="Rectangle 2150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MT/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98c38QnI1S8AAAD//wMAUEsBAi0AFAAGAAgAAAAhANvh9svuAAAAhQEAABMAAAAAAAAAAAAA&#10;AAAAAAAAAFtDb250ZW50X1R5cGVzXS54bWxQSwECLQAUAAYACAAAACEAWvQsW78AAAAVAQAACwAA&#10;AAAAAAAAAAAAAAAfAQAAX3JlbHMvLnJlbHNQSwECLQAUAAYACAAAACEAcXjE/8MAAADdAAAADwAA&#10;AAAAAAAAAAAAAAAHAgAAZHJzL2Rvd25yZXYueG1sUEsFBgAAAAADAAMAtwAAAPcCAAAAAA==&#10;" filled="f" strokecolor="#7f7f7f [1612]" strokeweight="1pt"/>
                            <v:rect id="Rectangle 2151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GFk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" filled="f" strokecolor="#7f7f7f [1612]" strokeweight="1pt"/>
                          </v:group>
                          <v:group id="Group 2156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<v:rect id="Rectangle 215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<v:rect id="Rectangle 215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<v:rect id="Rectangle 216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<v:rect id="Rectangle 216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<v:rect id="Rectangle 216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v:rect id="Rectangle 216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pA1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OfZK9zexCcgi38AAAD//wMAUEsBAi0AFAAGAAgAAAAhANvh9svuAAAAhQEAABMAAAAAAAAA&#10;AAAAAAAAAAAAAFtDb250ZW50X1R5cGVzXS54bWxQSwECLQAUAAYACAAAACEAWvQsW78AAAAVAQAA&#10;CwAAAAAAAAAAAAAAAAAfAQAAX3JlbHMvLnJlbHNQSwECLQAUAAYACAAAACEAT8aQNcYAAADdAAAA&#10;DwAAAAAAAAAAAAAAAAAHAgAAZHJzL2Rvd25yZXYueG1sUEsFBgAAAAADAAMAtwAAAPoCAAAAAA==&#10;" filled="f" strokecolor="#7f7f7f [1612]" strokeweight="1pt"/>
                          </v:group>
                        </v:group>
                        <v:group id="Group 2170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<v:group id="Group 2171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<v:rect id="Rectangle 2173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<v:rect id="Rectangle 2174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<v:rect id="Rectangle 2175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<v:rect id="Rectangle 2176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" filled="f" strokecolor="#7f7f7f [1612]" strokeweight="1pt"/>
                            <v:rect id="Rectangle 2177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" filled="f" strokecolor="#7f7f7f [1612]" strokeweight="1pt"/>
                            <v:rect id="Rectangle 2178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5SZ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zo1v4hOQy18AAAD//wMAUEsBAi0AFAAGAAgAAAAhANvh9svuAAAAhQEAABMAAAAAAAAAAAAA&#10;AAAAAAAAAFtDb250ZW50X1R5cGVzXS54bWxQSwECLQAUAAYACAAAACEAWvQsW78AAAAVAQAACwAA&#10;AAAAAAAAAAAAAAAfAQAAX3JlbHMvLnJlbHNQSwECLQAUAAYACAAAACEAxLuUmcMAAADdAAAADwAA&#10;AAAAAAAAAAAAAAAHAgAAZHJzL2Rvd25yZXYueG1sUEsFBgAAAAADAAMAtwAAAPcCAAAAAA==&#10;" filled="f" strokecolor="#7f7f7f [1612]" strokeweight="1pt"/>
                          </v:group>
                          <v:group id="Group 2183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<v:rect id="Rectangle 2185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" filled="f" strokecolor="#7f7f7f [1612]" strokeweight="1pt"/>
                            <v:rect id="Rectangle 2186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" filled="f" strokecolor="#7f7f7f [1612]" strokeweight="1pt"/>
                            <v:rect id="Rectangle 2187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" filled="f" strokecolor="#7f7f7f [1612]" strokeweight="1pt"/>
                            <v:rect id="Rectangle 2188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" filled="f" strokecolor="#7f7f7f [1612]" strokeweight="1pt"/>
                            <v:rect id="Rectangle 2189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" filled="f" strokecolor="#7f7f7f [1612]" strokeweight="1pt"/>
                            <v:rect id="Rectangle 2190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" filled="f" strokecolor="#7f7f7f [1612]" strokeweight="1pt"/>
                          </v:group>
                        </v:group>
                      </v:group>
                      <v:shape id="Straight Arrow Connector 486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" strokecolor="black [3213]" strokeweight="2.25pt">
                        <v:stroke startarrow="block" endarrow="block"/>
                      </v:shape>
                      <v:shape id="Straight Arrow Connector 2244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" strokecolor="black [3213]" strokeweight="2.25pt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FE7E51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0F8CBD4D" wp14:editId="7E0941F7">
                      <wp:simplePos x="0" y="0"/>
                      <wp:positionH relativeFrom="column">
                        <wp:posOffset>278147</wp:posOffset>
                      </wp:positionH>
                      <wp:positionV relativeFrom="paragraph">
                        <wp:posOffset>339273</wp:posOffset>
                      </wp:positionV>
                      <wp:extent cx="51247" cy="50124"/>
                      <wp:effectExtent l="0" t="0" r="25400" b="26670"/>
                      <wp:wrapNone/>
                      <wp:docPr id="2246" name="Oval 22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247" cy="50124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3FC662CC" id="Oval 2246" o:spid="_x0000_s1026" style="position:absolute;left:0;text-align:left;margin-left:21.9pt;margin-top:26.7pt;width:4.05pt;height:3.9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" fillcolor="black [3200]" strokecolor="black [1600]" strokeweight="2pt"/>
                  </w:pict>
                </mc:Fallback>
              </mc:AlternateConten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الف) نقطه</w:t>
            </w:r>
            <w:r w:rsidR="006A1063" w:rsidRPr="00FC634A">
              <w:rPr>
                <w:b/>
                <w:bCs/>
                <w:noProof/>
                <w:sz w:val="26"/>
                <w:szCs w:val="26"/>
                <w:rtl/>
              </w:rPr>
              <w:softHyphen/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FC634A" w:rsidRPr="00FC634A">
              <w:rPr>
                <w:b/>
                <w:bCs/>
                <w:noProof/>
                <w:position w:val="-34"/>
                <w:sz w:val="26"/>
                <w:szCs w:val="26"/>
              </w:rPr>
              <w:object w:dxaOrig="1120" w:dyaOrig="840" w14:anchorId="5E3AD4FF">
                <v:shape id="_x0000_i1037" type="#_x0000_t75" style="width:43.6pt;height:33.25pt" o:ole="">
                  <v:imagedata r:id="rId30" o:title=""/>
                </v:shape>
                <o:OLEObject Type="Embed" ProgID="Equation.DSMT4" ShapeID="_x0000_i1037" DrawAspect="Content" ObjectID="_1798916492" r:id="rId31"/>
              </w:objec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روی </w:t>
            </w:r>
            <w:r w:rsidR="003F5DC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صفحه 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مقابل مشخص کنید.</w:t>
            </w:r>
            <w:r w:rsidR="006A1063" w:rsidRPr="00FC634A">
              <w:rPr>
                <w:b/>
                <w:bCs/>
                <w:noProof/>
                <w:sz w:val="26"/>
                <w:szCs w:val="26"/>
              </w:rPr>
              <w:t xml:space="preserve"> </w:t>
            </w:r>
          </w:p>
          <w:p w14:paraId="0365F1B8" w14:textId="1C3B244C" w:rsidR="006A1063" w:rsidRPr="00FC634A" w:rsidRDefault="006A1063" w:rsidP="006A106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ب) مختصات نقطه </w:t>
            </w:r>
            <w:r w:rsidRPr="00FC634A">
              <w:rPr>
                <w:b/>
                <w:bCs/>
                <w:noProof/>
                <w:sz w:val="26"/>
                <w:szCs w:val="26"/>
              </w:rPr>
              <w:t xml:space="preserve">B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را بنویسید</w:t>
            </w:r>
            <w:r w:rsidR="00FC634A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</w:t>
            </w:r>
            <w:r w:rsidR="00FC634A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FC634A" w:rsidRPr="00FC634A">
              <w:rPr>
                <w:b/>
                <w:bCs/>
                <w:noProof/>
                <w:position w:val="-34"/>
                <w:sz w:val="26"/>
                <w:szCs w:val="26"/>
              </w:rPr>
              <w:object w:dxaOrig="1100" w:dyaOrig="840" w14:anchorId="120A1C32">
                <v:shape id="_x0000_i1038" type="#_x0000_t75" style="width:40.85pt;height:31.85pt" o:ole="">
                  <v:imagedata r:id="rId32" o:title=""/>
                </v:shape>
                <o:OLEObject Type="Embed" ProgID="Equation.DSMT4" ShapeID="_x0000_i1038" DrawAspect="Content" ObjectID="_1798916493" r:id="rId33"/>
              </w:objec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                                               </w:t>
            </w:r>
          </w:p>
          <w:p w14:paraId="71C8616C" w14:textId="667B08F0" w:rsidR="00FC634A" w:rsidRPr="00FC634A" w:rsidRDefault="00A31D38" w:rsidP="00FC634A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ج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) بردار </w:t>
            </w:r>
            <w:r w:rsidR="006A1063" w:rsidRPr="00FC634A">
              <w:rPr>
                <w:b/>
                <w:bCs/>
                <w:noProof/>
                <w:position w:val="-4"/>
                <w:sz w:val="26"/>
                <w:szCs w:val="26"/>
              </w:rPr>
              <w:object w:dxaOrig="460" w:dyaOrig="360" w14:anchorId="28E870AC">
                <v:shape id="_x0000_i1039" type="#_x0000_t75" style="width:22.85pt;height:18pt" o:ole="">
                  <v:imagedata r:id="rId34" o:title=""/>
                </v:shape>
                <o:OLEObject Type="Embed" ProgID="Equation.3" ShapeID="_x0000_i1039" DrawAspect="Content" ObjectID="_1798916494" r:id="rId35"/>
              </w:objec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رسم و مختصات آن را بنويسيد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</w:t>
            </w:r>
            <w:r w:rsidR="00FC634A" w:rsidRPr="00FC634A">
              <w:rPr>
                <w:b/>
                <w:bCs/>
                <w:noProof/>
                <w:position w:val="-32"/>
                <w:sz w:val="26"/>
                <w:szCs w:val="26"/>
              </w:rPr>
              <w:object w:dxaOrig="1240" w:dyaOrig="780" w14:anchorId="78374D66">
                <v:shape id="_x0000_i1040" type="#_x0000_t75" style="width:49.85pt;height:31.85pt" o:ole="">
                  <v:imagedata r:id="rId36" o:title=""/>
                </v:shape>
                <o:OLEObject Type="Embed" ProgID="Equation.3" ShapeID="_x0000_i1040" DrawAspect="Content" ObjectID="_1798916495" r:id="rId37"/>
              </w:object>
            </w:r>
          </w:p>
          <w:p w14:paraId="30A85BDE" w14:textId="55DB0232" w:rsidR="006A1063" w:rsidRPr="00FC634A" w:rsidRDefault="006A1063" w:rsidP="00FC634A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                      </w:t>
            </w:r>
          </w:p>
          <w:p w14:paraId="492C7A02" w14:textId="69083086" w:rsidR="006A1063" w:rsidRPr="00FC634A" w:rsidRDefault="006A1063" w:rsidP="00FC634A">
            <w:pPr>
              <w:jc w:val="both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د) جمع متناظر با بردار  </w:t>
            </w:r>
            <w:r w:rsidRPr="00FC634A">
              <w:rPr>
                <w:b/>
                <w:bCs/>
                <w:noProof/>
                <w:position w:val="-4"/>
                <w:sz w:val="26"/>
                <w:szCs w:val="26"/>
              </w:rPr>
              <w:object w:dxaOrig="460" w:dyaOrig="360" w14:anchorId="7CA136DD">
                <v:shape id="_x0000_i1041" type="#_x0000_t75" style="width:22.85pt;height:18pt" o:ole="">
                  <v:imagedata r:id="rId38" o:title=""/>
                </v:shape>
                <o:OLEObject Type="Embed" ProgID="Equation.3" ShapeID="_x0000_i1041" DrawAspect="Content" ObjectID="_1798916496" r:id="rId39"/>
              </w:objec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 بنويسيد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</w:t>
            </w:r>
            <w:r w:rsidR="00FC634A" w:rsidRPr="00FC634A">
              <w:rPr>
                <w:b/>
                <w:bCs/>
                <w:noProof/>
                <w:position w:val="-32"/>
                <w:sz w:val="26"/>
                <w:szCs w:val="26"/>
              </w:rPr>
              <w:object w:dxaOrig="2160" w:dyaOrig="780" w14:anchorId="4FC2C361">
                <v:shape id="_x0000_i1042" type="#_x0000_t75" style="width:92.75pt;height:31.85pt" o:ole="">
                  <v:imagedata r:id="rId40" o:title=""/>
                </v:shape>
                <o:OLEObject Type="Embed" ProgID="Equation.DSMT4" ShapeID="_x0000_i1042" DrawAspect="Content" ObjectID="_1798916497" r:id="rId41"/>
              </w:object>
            </w:r>
          </w:p>
        </w:tc>
        <w:tc>
          <w:tcPr>
            <w:tcW w:w="574" w:type="dxa"/>
            <w:vAlign w:val="center"/>
          </w:tcPr>
          <w:p w14:paraId="4A518561" w14:textId="544CF17D" w:rsidR="006A1063" w:rsidRPr="00FC634A" w:rsidRDefault="006A1063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</w:tr>
      <w:tr w:rsidR="00A31D38" w:rsidRPr="00FC634A" w14:paraId="3912B184" w14:textId="77777777" w:rsidTr="00A31D38">
        <w:trPr>
          <w:trHeight w:val="2891"/>
          <w:jc w:val="center"/>
        </w:trPr>
        <w:tc>
          <w:tcPr>
            <w:tcW w:w="572" w:type="dxa"/>
            <w:shd w:val="clear" w:color="auto" w:fill="FFFFFF" w:themeFill="background1"/>
          </w:tcPr>
          <w:p w14:paraId="7FE31D05" w14:textId="4D74FDFD" w:rsidR="00A31D38" w:rsidRPr="00FC634A" w:rsidRDefault="00A31D38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19D4771" w14:textId="3F60A033" w:rsidR="006C5FAE" w:rsidRDefault="006C5FAE" w:rsidP="00135906">
            <w:pP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</w:pPr>
            <w:r w:rsidRPr="006C5FAE">
              <w:rPr>
                <w:b/>
                <w:bCs/>
                <w:sz w:val="26"/>
                <w:szCs w:val="26"/>
                <w:rtl/>
              </w:rPr>
              <w:t>در دستگاه مختصات مقابل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 :</w:t>
            </w:r>
            <w:r w:rsidRPr="006C5FA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</w:p>
          <w:p w14:paraId="5F66BCB4" w14:textId="3B9B2C40" w:rsidR="00FE7E51" w:rsidRDefault="00135906" w:rsidP="00FE7E51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6C5FAE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FE7E51">
              <w:rPr>
                <w:rtl/>
              </w:rPr>
              <w:t xml:space="preserve"> </w:t>
            </w:r>
            <w:r w:rsidR="00FE7E51" w:rsidRPr="00FE7E51">
              <w:rPr>
                <w:b/>
                <w:bCs/>
                <w:sz w:val="26"/>
                <w:szCs w:val="26"/>
                <w:rtl/>
              </w:rPr>
              <w:t>مثلث</w:t>
            </w:r>
            <w:r w:rsidR="00FE7E51" w:rsidRPr="00FE7E51">
              <w:rPr>
                <w:b/>
                <w:bCs/>
                <w:sz w:val="26"/>
                <w:szCs w:val="26"/>
              </w:rPr>
              <w:t>EFG</w:t>
            </w:r>
            <w:r w:rsidR="00FE7E51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FE7E51">
              <w:rPr>
                <w:rFonts w:ascii="B Nazanin,Bold" w:eastAsiaTheme="minorHAnsi" w:cs="B Nazanin,Bold" w:hint="cs"/>
                <w:b/>
                <w:bCs/>
                <w:i/>
                <w:sz w:val="26"/>
                <w:szCs w:val="26"/>
                <w:rtl/>
                <w:lang w:bidi="fa-IR"/>
              </w:rPr>
              <w:t>را</w:t>
            </w:r>
            <w:r w:rsidR="00FE7E51">
              <w:rPr>
                <w:rFonts w:ascii="B Nazanin,Bold" w:eastAsiaTheme="minorHAnsi" w:cs="B Nazanin,Bold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FE7E51">
              <w:rPr>
                <w:rFonts w:ascii="B Nazanin,Bold" w:eastAsiaTheme="minorHAnsi" w:cs="B Nazanin,Bold" w:hint="cs"/>
                <w:b/>
                <w:bCs/>
                <w:i/>
                <w:sz w:val="26"/>
                <w:szCs w:val="26"/>
                <w:rtl/>
                <w:lang w:bidi="fa-IR"/>
              </w:rPr>
              <w:t>با</w:t>
            </w:r>
            <w:r w:rsidR="00FE7E51">
              <w:rPr>
                <w:rFonts w:ascii="B Nazanin,Bold" w:eastAsiaTheme="minorHAnsi" w:cs="B Nazanin,Bold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FE7E51">
              <w:rPr>
                <w:rFonts w:ascii="B Nazanin,Bold" w:eastAsiaTheme="minorHAnsi" w:cs="B Nazanin,Bold" w:hint="cs"/>
                <w:b/>
                <w:bCs/>
                <w:i/>
                <w:sz w:val="26"/>
                <w:szCs w:val="26"/>
                <w:rtl/>
                <w:lang w:bidi="fa-IR"/>
              </w:rPr>
              <w:t>بردار</w:t>
            </w:r>
            <w:r w:rsidR="00FE7E51">
              <w:rPr>
                <w:rFonts w:ascii="B Nazanin,Bold" w:eastAsiaTheme="minorHAnsi" w:cs="B Nazanin,Bold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FE7E51">
              <w:rPr>
                <w:rFonts w:ascii="B Nazanin,Bold" w:eastAsiaTheme="minorHAnsi" w:cs="B Nazanin,Bold" w:hint="cs"/>
                <w:b/>
                <w:bCs/>
                <w:i/>
                <w:sz w:val="26"/>
                <w:szCs w:val="26"/>
                <w:rtl/>
                <w:lang w:bidi="fa-IR"/>
              </w:rPr>
              <w:t>انتقال</w:t>
            </w:r>
            <w:r w:rsidR="00FE7E51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FE7E51" w:rsidRPr="00FE7E51">
              <w:rPr>
                <w:b/>
                <w:bCs/>
                <w:noProof/>
                <w:position w:val="-6"/>
                <w:sz w:val="26"/>
                <w:szCs w:val="26"/>
              </w:rPr>
              <w:object w:dxaOrig="420" w:dyaOrig="340" w14:anchorId="63C9B75D">
                <v:shape id="_x0000_i1043" type="#_x0000_t75" style="width:21.45pt;height:17.3pt" o:ole="">
                  <v:imagedata r:id="rId42" o:title=""/>
                </v:shape>
                <o:OLEObject Type="Embed" ProgID="Equation.DSMT4" ShapeID="_x0000_i1043" DrawAspect="Content" ObjectID="_1798916498" r:id="rId43"/>
              </w:object>
            </w:r>
            <w:r w:rsidRPr="006C5FAE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FE7E51" w:rsidRPr="00FE7E51">
              <w:rPr>
                <w:b/>
                <w:bCs/>
                <w:sz w:val="26"/>
                <w:szCs w:val="26"/>
                <w:rtl/>
                <w:lang w:bidi="fa-IR"/>
              </w:rPr>
              <w:t>انتقال ده</w:t>
            </w:r>
            <w:r w:rsidR="00FE7E51" w:rsidRPr="00FE7E51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FE7E51" w:rsidRPr="00FE7E51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د</w:t>
            </w:r>
            <w:r w:rsidR="00FE7E51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  <w:r w:rsidR="00FE7E51" w:rsidRPr="00FC634A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</w:t>
            </w:r>
          </w:p>
          <w:p w14:paraId="46DD4712" w14:textId="65C24ACB" w:rsidR="006C5FAE" w:rsidRPr="006C5FAE" w:rsidRDefault="006C5FAE" w:rsidP="00135906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ب) قرینه </w:t>
            </w:r>
            <w:r w:rsidR="0084183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بردار </w:t>
            </w:r>
            <w:r w:rsidR="00841834" w:rsidRPr="00FE7E51">
              <w:rPr>
                <w:b/>
                <w:bCs/>
                <w:noProof/>
                <w:position w:val="-6"/>
                <w:sz w:val="26"/>
                <w:szCs w:val="26"/>
              </w:rPr>
              <w:object w:dxaOrig="420" w:dyaOrig="340" w14:anchorId="2F45066A">
                <v:shape id="_x0000_i1044" type="#_x0000_t75" style="width:21.45pt;height:17.3pt" o:ole="">
                  <v:imagedata r:id="rId42" o:title=""/>
                </v:shape>
                <o:OLEObject Type="Embed" ProgID="Equation.DSMT4" ShapeID="_x0000_i1044" DrawAspect="Content" ObjectID="_1798916499" r:id="rId44"/>
              </w:object>
            </w:r>
            <w:r w:rsidR="0084183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نسبت به </w:t>
            </w:r>
            <w:r w:rsidR="0084183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حور طول ها</w:t>
            </w: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را رسم کنید. </w:t>
            </w:r>
          </w:p>
        </w:tc>
        <w:tc>
          <w:tcPr>
            <w:tcW w:w="574" w:type="dxa"/>
            <w:vAlign w:val="center"/>
          </w:tcPr>
          <w:p w14:paraId="31FC59ED" w14:textId="3A475B39" w:rsidR="00A31D38" w:rsidRPr="00FC634A" w:rsidRDefault="0095652D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noProof/>
                <w:sz w:val="20"/>
                <w:szCs w:val="20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14560" behindDoc="0" locked="0" layoutInCell="1" allowOverlap="1" wp14:anchorId="5E83630F" wp14:editId="44348F53">
                      <wp:simplePos x="0" y="0"/>
                      <wp:positionH relativeFrom="column">
                        <wp:posOffset>201641</wp:posOffset>
                      </wp:positionH>
                      <wp:positionV relativeFrom="paragraph">
                        <wp:posOffset>11549</wp:posOffset>
                      </wp:positionV>
                      <wp:extent cx="1932475" cy="1816100"/>
                      <wp:effectExtent l="0" t="38100" r="86995" b="50800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32475" cy="1816100"/>
                                <a:chOff x="0" y="0"/>
                                <a:chExt cx="1932475" cy="1816100"/>
                              </a:xfrm>
                            </wpg:grpSpPr>
                            <wpg:grpSp>
                              <wpg:cNvPr id="2241" name="Group 2241"/>
                              <wpg:cNvGrpSpPr/>
                              <wpg:grpSpPr>
                                <a:xfrm>
                                  <a:off x="116375" y="0"/>
                                  <a:ext cx="1816100" cy="1816100"/>
                                  <a:chOff x="-5733" y="0"/>
                                  <a:chExt cx="1816458" cy="1816458"/>
                                </a:xfrm>
                              </wpg:grpSpPr>
                              <wpg:grpSp>
                                <wpg:cNvPr id="2242" name="Group 2242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2249" name="Group 2249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2250" name="Group 2250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51" name="Rectangle 225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2" name="Rectangle 225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3" name="Rectangle 225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4" name="Rectangle 225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5" name="Rectangle 225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6" name="Rectangle 225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57" name="Group 2257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58" name="Rectangle 22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59" name="Rectangle 22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0" name="Rectangle 22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1" name="Rectangle 22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2" name="Rectangle 22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3" name="Rectangle 22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64" name="Group 226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65" name="Rectangle 226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6" name="Rectangle 226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7" name="Rectangle 226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8" name="Rectangle 226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69" name="Rectangle 226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0" name="Rectangle 227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71" name="Group 2271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72" name="Rectangle 227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3" name="Rectangle 227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4" name="Rectangle 227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5" name="Rectangle 227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6" name="Rectangle 227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77" name="Rectangle 227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278" name="Group 2278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279" name="Group 2279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80" name="Rectangle 228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1" name="Rectangle 228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2" name="Rectangle 228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3" name="Rectangle 228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4" name="Rectangle 228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5" name="Rectangle 228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86" name="Group 2286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287" name="Rectangle 228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8" name="Rectangle 228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89" name="Rectangle 228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90" name="Rectangle 229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91" name="Rectangle 229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92" name="Rectangle 229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" lastClr="FFFFFF">
                                              <a:lumMod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293" name="Straight Arrow Connector 2293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triangle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94" name="Straight Arrow Connector 2294"/>
                                <wps:cNvCnPr/>
                                <wps:spPr>
                                  <a:xfrm>
                                    <a:off x="-5733" y="11990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triangle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375" name="Straight Arrow Connector 375"/>
                              <wps:cNvCnPr/>
                              <wps:spPr>
                                <a:xfrm>
                                  <a:off x="156551" y="630799"/>
                                  <a:ext cx="590490" cy="28726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295" name="Text Box 2295"/>
                              <wps:cNvSpPr txBox="1"/>
                              <wps:spPr>
                                <a:xfrm>
                                  <a:off x="0" y="598777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90B8B3" w14:textId="0180CA92" w:rsidR="0032346B" w:rsidRPr="00247533" w:rsidRDefault="0032346B" w:rsidP="00FE7E5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6" name="Text Box 2296"/>
                              <wps:cNvSpPr txBox="1"/>
                              <wps:spPr>
                                <a:xfrm>
                                  <a:off x="590624" y="865626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CF2974" w14:textId="41C11C69" w:rsidR="0032346B" w:rsidRPr="00247533" w:rsidRDefault="0032346B" w:rsidP="00FE7E51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7" name="Isosceles Triangle 2297"/>
                              <wps:cNvSpPr/>
                              <wps:spPr>
                                <a:xfrm rot="10800000">
                                  <a:off x="444747" y="349719"/>
                                  <a:ext cx="879475" cy="277495"/>
                                </a:xfrm>
                                <a:prstGeom prst="triangle">
                                  <a:avLst>
                                    <a:gd name="adj" fmla="val 65683"/>
                                  </a:avLst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8" name="Text Box 2298"/>
                              <wps:cNvSpPr txBox="1"/>
                              <wps:spPr>
                                <a:xfrm>
                                  <a:off x="217036" y="196726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FCC32B0" w14:textId="67BB0AC1" w:rsidR="0032346B" w:rsidRPr="00247533" w:rsidRDefault="0032346B" w:rsidP="00841834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9" name="Text Box 2299"/>
                              <wps:cNvSpPr txBox="1"/>
                              <wps:spPr>
                                <a:xfrm>
                                  <a:off x="1263082" y="189610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FC921B" w14:textId="5097EC6B" w:rsidR="0032346B" w:rsidRPr="00247533" w:rsidRDefault="0032346B" w:rsidP="00841834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00" name="Text Box 2300"/>
                              <wps:cNvSpPr txBox="1"/>
                              <wps:spPr>
                                <a:xfrm>
                                  <a:off x="672458" y="556082"/>
                                  <a:ext cx="299720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829E99F" w14:textId="772B0B9E" w:rsidR="0032346B" w:rsidRPr="00247533" w:rsidRDefault="0032346B" w:rsidP="00841834">
                                    <w:pPr>
                                      <w:rPr>
                                        <w:b/>
                                        <w:bCs/>
                                        <w:lang w:bidi="fa-IR"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E83630F" id="Group 5" o:spid="_x0000_s1038" style="position:absolute;left:0;text-align:left;margin-left:15.9pt;margin-top:.9pt;width:152.15pt;height:143pt;z-index:251714560" coordsize="19324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">
                      <v:group id="Group 2241" o:spid="_x0000_s1039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mbI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xPD7JjwBufwBAAD//wMAUEsBAi0AFAAGAAgAAAAhANvh9svuAAAAhQEAABMAAAAAAAAA&#10;AAAAAAAAAAAAAFtDb250ZW50X1R5cGVzXS54bWxQSwECLQAUAAYACAAAACEAWvQsW78AAAAVAQAA&#10;CwAAAAAAAAAAAAAAAAAfAQAAX3JlbHMvLnJlbHNQSwECLQAUAAYACAAAACEAQhJmyMYAAADdAAAA&#10;DwAAAAAAAAAAAAAAAAAHAgAAZHJzL2Rvd25yZXYueG1sUEsFBgAAAAADAAMAtwAAAPoCAAAAAA==&#10;">
                        <v:group id="Group 2242" o:spid="_x0000_s1040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">
                          <v:group id="Group 2249" o:spid="_x0000_s1041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">
                            <v:group id="Group 2250" o:spid="_x0000_s1042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">
                              <v:rect id="Rectangle 2251" o:spid="_x0000_s104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TO+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iKxRz+3+QnoLd/AAAA//8DAFBLAQItABQABgAIAAAAIQDb4fbL7gAAAIUBAAATAAAAAAAAAAAA&#10;AAAAAAAAAABbQ29udGVudF9UeXBlc10ueG1sUEsBAi0AFAAGAAgAAAAhAFr0LFu/AAAAFQEAAAsA&#10;AAAAAAAAAAAAAAAAHwEAAF9yZWxzLy5yZWxzUEsBAi0AFAAGAAgAAAAhAHxRM77EAAAA3QAAAA8A&#10;AAAAAAAAAAAAAAAABwIAAGRycy9kb3ducmV2LnhtbFBLBQYAAAAAAwADALcAAAD4AgAAAAA=&#10;" filled="f" strokecolor="#7f7f7f" strokeweight="1pt"/>
                              <v:rect id="Rectangle 2252" o:spid="_x0000_s104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" filled="f" strokecolor="#7f7f7f" strokeweight="1pt"/>
                              <v:rect id="Rectangle 2253" o:spid="_x0000_s104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" filled="f" strokecolor="#7f7f7f" strokeweight="1pt"/>
                              <v:rect id="Rectangle 2254" o:spid="_x0000_s104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" filled="f" strokecolor="#7f7f7f" strokeweight="1pt"/>
                              <v:rect id="Rectangle 2255" o:spid="_x0000_s104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" filled="f" strokecolor="#7f7f7f" strokeweight="1pt"/>
                              <v:rect id="Rectangle 2256" o:spid="_x0000_s104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" filled="f" strokecolor="#7f7f7f" strokeweight="1pt"/>
                            </v:group>
                            <v:group id="Group 2257" o:spid="_x0000_s1049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">
                              <v:rect id="Rectangle 2258" o:spid="_x0000_s105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" filled="f" strokecolor="#7f7f7f" strokeweight="1pt"/>
                              <v:rect id="Rectangle 2259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" filled="f" strokecolor="#7f7f7f" strokeweight="1pt"/>
                              <v:rect id="Rectangle 2260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" filled="f" strokecolor="#7f7f7f" strokeweight="1pt"/>
                              <v:rect id="Rectangle 2261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" filled="f" strokecolor="#7f7f7f" strokeweight="1pt"/>
                              <v:rect id="Rectangle 2262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" filled="f" strokecolor="#7f7f7f" strokeweight="1pt"/>
                              <v:rect id="Rectangle 2263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" filled="f" strokecolor="#7f7f7f" strokeweight="1pt"/>
                            </v:group>
                            <v:group id="Group 2264" o:spid="_x0000_s1056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">
                              <v:rect id="Rectangle 2265" o:spid="_x0000_s105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" filled="f" strokecolor="#7f7f7f" strokeweight="1pt"/>
                              <v:rect id="Rectangle 2266" o:spid="_x0000_s105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" filled="f" strokecolor="#7f7f7f" strokeweight="1pt"/>
                              <v:rect id="Rectangle 2267" o:spid="_x0000_s105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" filled="f" strokecolor="#7f7f7f" strokeweight="1pt"/>
                              <v:rect id="Rectangle 2268" o:spid="_x0000_s106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" filled="f" strokecolor="#7f7f7f" strokeweight="1pt"/>
                              <v:rect id="Rectangle 2269" o:spid="_x0000_s106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" filled="f" strokecolor="#7f7f7f" strokeweight="1pt"/>
                              <v:rect id="Rectangle 2270" o:spid="_x0000_s106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" filled="f" strokecolor="#7f7f7f" strokeweight="1pt"/>
                            </v:group>
                            <v:group id="Group 2271" o:spid="_x0000_s1063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qx1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xvD7JjwBufwBAAD//wMAUEsBAi0AFAAGAAgAAAAhANvh9svuAAAAhQEAABMAAAAAAAAA&#10;AAAAAAAAAAAAAFtDb250ZW50X1R5cGVzXS54bWxQSwECLQAUAAYACAAAACEAWvQsW78AAAAVAQAA&#10;CwAAAAAAAAAAAAAAAAAfAQAAX3JlbHMvLnJlbHNQSwECLQAUAAYACAAAACEAjH6sdcYAAADdAAAA&#10;DwAAAAAAAAAAAAAAAAAHAgAAZHJzL2Rvd25yZXYueG1sUEsFBgAAAAADAAMAtwAAAPoCAAAAAA==&#10;">
                              <v:rect id="Rectangle 2272" o:spid="_x0000_s10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" filled="f" strokecolor="#7f7f7f" strokeweight="1pt"/>
                              <v:rect id="Rectangle 2273" o:spid="_x0000_s10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" filled="f" strokecolor="#7f7f7f" strokeweight="1pt"/>
                              <v:rect id="Rectangle 2274" o:spid="_x0000_s10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" filled="f" strokecolor="#7f7f7f" strokeweight="1pt"/>
                              <v:rect id="Rectangle 2275" o:spid="_x0000_s10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" filled="f" strokecolor="#7f7f7f" strokeweight="1pt"/>
                              <v:rect id="Rectangle 2276" o:spid="_x0000_s10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" filled="f" strokecolor="#7f7f7f" strokeweight="1pt"/>
                              <v:rect id="Rectangle 2277" o:spid="_x0000_s10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" filled="f" strokecolor="#7f7f7f" strokeweight="1pt"/>
                            </v:group>
                          </v:group>
                          <v:group id="Group 2278" o:spid="_x0000_s1070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">
                            <v:group id="Group 2279" o:spid="_x0000_s1071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">
                              <v:rect id="Rectangle 2280" o:spid="_x0000_s107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" filled="f" strokecolor="#7f7f7f" strokeweight="1pt"/>
                              <v:rect id="Rectangle 2281" o:spid="_x0000_s107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R/5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AU5Rx+3+QnoJd3AAAA//8DAFBLAQItABQABgAIAAAAIQDb4fbL7gAAAIUBAAATAAAAAAAAAAAA&#10;AAAAAAAAAABbQ29udGVudF9UeXBlc10ueG1sUEsBAi0AFAAGAAgAAAAhAFr0LFu/AAAAFQEAAAsA&#10;AAAAAAAAAAAAAAAAHwEAAF9yZWxzLy5yZWxzUEsBAi0AFAAGAAgAAAAhAAIxH/nEAAAA3QAAAA8A&#10;AAAAAAAAAAAAAAAABwIAAGRycy9kb3ducmV2LnhtbFBLBQYAAAAAAwADALcAAAD4AgAAAAA=&#10;" filled="f" strokecolor="#7f7f7f" strokeweight="1pt"/>
                              <v:rect id="Rectangle 2282" o:spid="_x0000_s107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" filled="f" strokecolor="#7f7f7f" strokeweight="1pt"/>
                              <v:rect id="Rectangle 2283" o:spid="_x0000_s107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" filled="f" strokecolor="#7f7f7f" strokeweight="1pt"/>
                              <v:rect id="Rectangle 2284" o:spid="_x0000_s107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" filled="f" strokecolor="#7f7f7f" strokeweight="1pt"/>
                              <v:rect id="Rectangle 2285" o:spid="_x0000_s107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" filled="f" strokecolor="#7f7f7f" strokeweight="1pt"/>
                            </v:group>
                            <v:group id="Group 2286" o:spid="_x0000_s1078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">
                              <v:rect id="Rectangle 2287" o:spid="_x0000_s107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" filled="f" strokecolor="#7f7f7f" strokeweight="1pt"/>
                              <v:rect id="Rectangle 2288" o:spid="_x0000_s108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" filled="f" strokecolor="#7f7f7f" strokeweight="1pt"/>
                              <v:rect id="Rectangle 2289" o:spid="_x0000_s108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" filled="f" strokecolor="#7f7f7f" strokeweight="1pt"/>
                              <v:rect id="Rectangle 2290" o:spid="_x0000_s108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" filled="f" strokecolor="#7f7f7f" strokeweight="1pt"/>
                              <v:rect id="Rectangle 2291" o:spid="_x0000_s108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" filled="f" strokecolor="#7f7f7f" strokeweight="1pt"/>
                              <v:rect id="Rectangle 2292" o:spid="_x0000_s108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" filled="f" strokecolor="#7f7f7f" strokeweight="1pt"/>
                            </v:group>
                          </v:group>
                        </v:group>
                        <v:shape id="Straight Arrow Connector 2293" o:spid="_x0000_s1085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" strokecolor="windowText" strokeweight="2.25pt">
                          <v:stroke startarrow="block" endarrow="block"/>
                        </v:shape>
                        <v:shape id="Straight Arrow Connector 2294" o:spid="_x0000_s1086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" strokecolor="windowText" strokeweight="2.25pt">
                          <v:stroke startarrow="block" endarrow="block"/>
                        </v:shape>
                      </v:group>
                      <v:shape id="Straight Arrow Connector 375" o:spid="_x0000_s1087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" strokeweight="1.5pt">
                        <v:stroke endarrow="block"/>
                      </v:shape>
                      <v:shape id="Text Box 2295" o:spid="_x0000_s1088" type="#_x0000_t202" style="position:absolute;top:5987;width:299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" filled="f" stroked="f" strokeweight=".5pt">
                        <v:textbox>
                          <w:txbxContent>
                            <w:p w14:paraId="1590B8B3" w14:textId="0180CA92" w:rsidR="0032346B" w:rsidRPr="00247533" w:rsidRDefault="0032346B" w:rsidP="00FE7E5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296" o:spid="_x0000_s1089" type="#_x0000_t202" style="position:absolute;left:5906;top:8656;width:299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u0uxwAAAN0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I4fkng7014AnL1CwAA//8DAFBLAQItABQABgAIAAAAIQDb4fbL7gAAAIUBAAATAAAAAAAA&#10;AAAAAAAAAAAAAABbQ29udGVudF9UeXBlc10ueG1sUEsBAi0AFAAGAAgAAAAhAFr0LFu/AAAAFQEA&#10;AAsAAAAAAAAAAAAAAAAAHwEAAF9yZWxzLy5yZWxzUEsBAi0AFAAGAAgAAAAhAAdK7S7HAAAA3QAA&#10;AA8AAAAAAAAAAAAAAAAABwIAAGRycy9kb3ducmV2LnhtbFBLBQYAAAAAAwADALcAAAD7AgAAAAA=&#10;" filled="f" stroked="f" strokeweight=".5pt">
                        <v:textbox>
                          <w:txbxContent>
                            <w:p w14:paraId="6FCF2974" w14:textId="41C11C69" w:rsidR="0032346B" w:rsidRPr="00247533" w:rsidRDefault="0032346B" w:rsidP="00FE7E51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297" o:spid="_x0000_s1090" type="#_x0000_t5" style="position:absolute;left:4447;top:3497;width:8795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" adj="14188" filled="f" strokecolor="black [3213]" strokeweight="1.5pt"/>
                      <v:shape id="Text Box 2298" o:spid="_x0000_s1091" type="#_x0000_t202" style="position:absolute;left:2170;top:1967;width:299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" filled="f" stroked="f" strokeweight=".5pt">
                        <v:textbox>
                          <w:txbxContent>
                            <w:p w14:paraId="0FCC32B0" w14:textId="67BB0AC1" w:rsidR="0032346B" w:rsidRPr="00247533" w:rsidRDefault="0032346B" w:rsidP="00841834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299" o:spid="_x0000_s1092" type="#_x0000_t202" style="position:absolute;left:12630;top:1896;width:2998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" filled="f" stroked="f" strokeweight=".5pt">
                        <v:textbox>
                          <w:txbxContent>
                            <w:p w14:paraId="00FC921B" w14:textId="5097EC6B" w:rsidR="0032346B" w:rsidRPr="00247533" w:rsidRDefault="0032346B" w:rsidP="00841834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300" o:spid="_x0000_s1093" type="#_x0000_t202" style="position:absolute;left:6724;top:5560;width:2997;height:25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ErbwwAAAN0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CvvDm/AE5PQJAAD//wMAUEsBAi0AFAAGAAgAAAAhANvh9svuAAAAhQEAABMAAAAAAAAAAAAA&#10;AAAAAAAAAFtDb250ZW50X1R5cGVzXS54bWxQSwECLQAUAAYACAAAACEAWvQsW78AAAAVAQAACwAA&#10;AAAAAAAAAAAAAAAfAQAAX3JlbHMvLnJlbHNQSwECLQAUAAYACAAAACEAeQRK28MAAADdAAAADwAA&#10;AAAAAAAAAAAAAAAHAgAAZHJzL2Rvd25yZXYueG1sUEsFBgAAAAADAAMAtwAAAPcCAAAAAA==&#10;" filled="f" stroked="f" strokeweight=".5pt">
                        <v:textbox>
                          <w:txbxContent>
                            <w:p w14:paraId="2829E99F" w14:textId="772B0B9E" w:rsidR="0032346B" w:rsidRPr="00247533" w:rsidRDefault="0032346B" w:rsidP="00841834">
                              <w:pPr>
                                <w:rPr>
                                  <w:b/>
                                  <w:bCs/>
                                  <w:lang w:bidi="fa-IR"/>
                                </w:rPr>
                              </w:pPr>
                              <w:r>
                                <w:t>G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E5399" w:rsidRPr="004E5399">
              <w:rPr>
                <w:rFonts w:hint="cs"/>
                <w:b/>
                <w:bCs/>
                <w:sz w:val="20"/>
                <w:szCs w:val="20"/>
                <w:rtl/>
              </w:rPr>
              <w:t>25/1</w:t>
            </w:r>
          </w:p>
        </w:tc>
      </w:tr>
      <w:tr w:rsidR="004E5399" w:rsidRPr="00FC634A" w14:paraId="52C1B24A" w14:textId="77777777" w:rsidTr="0032346B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5C6D7A27" w14:textId="77777777" w:rsidR="004E5399" w:rsidRPr="00FC634A" w:rsidRDefault="004E539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BEE1AEA" w14:textId="6655E8B2" w:rsidR="004E5399" w:rsidRDefault="0095652D" w:rsidP="006C5FAE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0704" behindDoc="0" locked="0" layoutInCell="1" allowOverlap="1" wp14:anchorId="08CCE12A" wp14:editId="2BD78B4A">
                      <wp:simplePos x="0" y="0"/>
                      <wp:positionH relativeFrom="column">
                        <wp:posOffset>56716</wp:posOffset>
                      </wp:positionH>
                      <wp:positionV relativeFrom="paragraph">
                        <wp:posOffset>139667</wp:posOffset>
                      </wp:positionV>
                      <wp:extent cx="1815625" cy="655200"/>
                      <wp:effectExtent l="0" t="0" r="13335" b="12065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5625" cy="655200"/>
                                <a:chOff x="0" y="0"/>
                                <a:chExt cx="1815625" cy="655200"/>
                              </a:xfrm>
                            </wpg:grpSpPr>
                            <wpg:grpSp>
                              <wpg:cNvPr id="61" name="Group 61"/>
                              <wpg:cNvGrpSpPr/>
                              <wpg:grpSpPr>
                                <a:xfrm>
                                  <a:off x="0" y="0"/>
                                  <a:ext cx="1815625" cy="655200"/>
                                  <a:chOff x="0" y="0"/>
                                  <a:chExt cx="1376045" cy="496792"/>
                                </a:xfrm>
                              </wpg:grpSpPr>
                              <wpg:grpSp>
                                <wpg:cNvPr id="62" name="Group 62"/>
                                <wpg:cNvGrpSpPr/>
                                <wpg:grpSpPr>
                                  <a:xfrm>
                                    <a:off x="0" y="0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63" name="Rectangle 63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8" name="Rectangle 448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9" name="Rectangle 449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0" name="Rectangle 450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1" name="Rectangle 451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2" name="Rectangle 452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3" name="Rectangle 453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4" name="Rectangle 454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5" name="Rectangle 455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6" name="Rectangle 45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7" name="Rectangle 45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58" name="Group 458"/>
                                <wpg:cNvGrpSpPr/>
                                <wpg:grpSpPr>
                                  <a:xfrm>
                                    <a:off x="0" y="121920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59" name="Rectangle 45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0" name="Rectangle 46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1" name="Rectangle 46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2" name="Rectangle 46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3" name="Rectangle 46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4" name="Rectangle 46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5" name="Rectangle 46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6" name="Rectangle 46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7" name="Rectangle 46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8" name="Rectangle 46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9" name="Rectangle 46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70" name="Group 470"/>
                                <wpg:cNvGrpSpPr/>
                                <wpg:grpSpPr>
                                  <a:xfrm>
                                    <a:off x="0" y="249936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71" name="Rectangle 47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2" name="Rectangle 47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3" name="Rectangle 47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4" name="Rectangle 47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5" name="Rectangle 47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6" name="Rectangle 476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7" name="Rectangle 477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8" name="Rectangle 478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9" name="Rectangle 479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0" name="Rectangle 480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1" name="Rectangle 481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82" name="Group 482"/>
                                <wpg:cNvGrpSpPr/>
                                <wpg:grpSpPr>
                                  <a:xfrm>
                                    <a:off x="0" y="371856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83" name="Rectangle 483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4" name="Rectangle 484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5" name="Rectangle 485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7" name="Rectangle 48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8" name="Rectangle 48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9" name="Rectangle 48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0" name="Rectangle 49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1" name="Rectangle 49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2" name="Rectangle 49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3" name="Rectangle 49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4" name="Rectangle 49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45" name="Isosceles Triangle 2145"/>
                              <wps:cNvSpPr/>
                              <wps:spPr>
                                <a:xfrm>
                                  <a:off x="176463" y="16042"/>
                                  <a:ext cx="317606" cy="301765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01" name="Isosceles Triangle 2301"/>
                              <wps:cNvSpPr/>
                              <wps:spPr>
                                <a:xfrm>
                                  <a:off x="997284" y="342231"/>
                                  <a:ext cx="317606" cy="301765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154CCBF" id="Group 6" o:spid="_x0000_s1026" style="position:absolute;left:0;text-align:left;margin-left:4.45pt;margin-top:11pt;width:142.95pt;height:51.6pt;z-index:251720704" coordsize="18156,6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">
                      <v:group id="Group 61" o:spid="_x0000_s1027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<v:group id="Group 62" o:spid="_x0000_s1028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<v:rect id="Rectangle 63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" filled="f" strokecolor="#7f7f7f [1612]" strokeweight="1pt"/>
                          <v:rect id="Rectangle 448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" filled="f" strokecolor="#7f7f7f [1612]" strokeweight="1pt"/>
                          <v:rect id="Rectangle 449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" filled="f" strokecolor="#7f7f7f [1612]" strokeweight="1pt"/>
                          <v:rect id="Rectangle 450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" filled="f" strokecolor="#7f7f7f [1612]" strokeweight="1pt"/>
                          <v:rect id="Rectangle 451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" filled="f" strokecolor="#7f7f7f [1612]" strokeweight="1pt"/>
                          <v:rect id="Rectangle 452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520xQAAANwAAAAPAAAAZHJzL2Rvd25yZXYueG1sRI9Ba8JA&#10;FITvhf6H5RW81U2DSo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Agu520xQAAANwAAAAP&#10;AAAAAAAAAAAAAAAAAAcCAABkcnMvZG93bnJldi54bWxQSwUGAAAAAAMAAwC3AAAA+QIAAAAA&#10;" filled="f" strokecolor="#7f7f7f [1612]" strokeweight="1pt"/>
                          <v:rect id="Rectangle 453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zgv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" filled="f" strokecolor="#7f7f7f [1612]" strokeweight="1pt"/>
                          <v:rect id="Rectangle 454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qBbxQAAANwAAAAPAAAAZHJzL2Rvd25yZXYueG1sRI9Ba8JA&#10;FITvhf6H5Qm91Y1ig8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DAHqBbxQAAANwAAAAP&#10;AAAAAAAAAAAAAAAAAAcCAABkcnMvZG93bnJldi54bWxQSwUGAAAAAAMAAwC3AAAA+QIAAAAA&#10;" filled="f" strokecolor="#7f7f7f [1612]" strokeweight="1pt"/>
                          <v:rect id="Rectangle 455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gXAwwAAANwAAAAPAAAAZHJzL2Rvd25yZXYueG1sRI9Bi8Iw&#10;FITvwv6H8Ba8abqyyl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r1IFwMMAAADcAAAADwAA&#10;AAAAAAAAAAAAAAAHAgAAZHJzL2Rvd25yZXYueG1sUEsFBgAAAAADAAMAtwAAAPcCAAAAAA==&#10;" filled="f" strokecolor="#7f7f7f [1612]" strokeweight="1pt"/>
                          <v:rect id="Rectangle 456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Ju3xQAAANwAAAAPAAAAZHJzL2Rvd25yZXYueG1sRI9Ba8JA&#10;FITvBf/D8gRvdaPY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BfgJu3xQAAANwAAAAP&#10;AAAAAAAAAAAAAAAAAAcCAABkcnMvZG93bnJldi54bWxQSwUGAAAAAAMAAwC3AAAA+QIAAAAA&#10;" filled="f" strokecolor="#7f7f7f [1612]" strokeweight="1pt"/>
                          <v:rect id="Rectangle 457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D4sxQAAANwAAAAPAAAAZHJzL2Rvd25yZXYueG1sRI9PawIx&#10;FMTvBb9DeIK3mlWs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AwzD4sxQAAANwAAAAP&#10;AAAAAAAAAAAAAAAAAAcCAABkcnMvZG93bnJldi54bWxQSwUGAAAAAAMAAwC3AAAA+QIAAAAA&#10;" filled="f" strokecolor="#7f7f7f [1612]" strokeweight="1pt"/>
                        </v:group>
                        <v:group id="Group 458" o:spid="_x0000_s1040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        <v:rect id="Rectangle 459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" filled="f" strokecolor="#7f7f7f [1612]" strokeweight="1pt"/>
                          <v:rect id="Rectangle 460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" filled="f" strokecolor="#7f7f7f [1612]" strokeweight="1pt"/>
                          <v:rect id="Rectangle 461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" filled="f" strokecolor="#7f7f7f [1612]" strokeweight="1pt"/>
                          <v:rect id="Rectangle 462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" filled="f" strokecolor="#7f7f7f [1612]" strokeweight="1pt"/>
                          <v:rect id="Rectangle 463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/KS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" filled="f" strokecolor="#7f7f7f [1612]" strokeweight="1pt"/>
                          <v:rect id="Rectangle 464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" filled="f" strokecolor="#7f7f7f [1612]" strokeweight="1pt"/>
                          <v:rect id="Rectangle 465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" filled="f" strokecolor="#7f7f7f [1612]" strokeweight="1pt"/>
                          <v:rect id="Rectangle 466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" filled="f" strokecolor="#7f7f7f [1612]" strokeweight="1pt"/>
                          <v:rect id="Rectangle 467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" filled="f" strokecolor="#7f7f7f [1612]" strokeweight="1pt"/>
                          <v:rect id="Rectangle 468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" filled="f" strokecolor="#7f7f7f [1612]" strokeweight="1pt"/>
                          <v:rect id="Rectangle 469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" filled="f" strokecolor="#7f7f7f [1612]" strokeweight="1pt"/>
                        </v:group>
                        <v:group id="Group 470" o:spid="_x0000_s1052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        <v:rect id="Rectangle 471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" filled="f" strokecolor="#7f7f7f [1612]" strokeweight="1pt"/>
                          <v:rect id="Rectangle 472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" filled="f" strokecolor="#7f7f7f [1612]" strokeweight="1pt"/>
                          <v:rect id="Rectangle 473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mRP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" filled="f" strokecolor="#7f7f7f [1612]" strokeweight="1pt"/>
                          <v:rect id="Rectangle 474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" filled="f" strokecolor="#7f7f7f [1612]" strokeweight="1pt"/>
                          <v:rect id="Rectangle 475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" filled="f" strokecolor="#7f7f7f [1612]" strokeweight="1pt"/>
                          <v:rect id="Rectangle 476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cfXxQAAANwAAAAPAAAAZHJzL2Rvd25yZXYueG1sRI9Ba8JA&#10;FITvBf/D8gRvdaNIWm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UNcfXxQAAANwAAAAP&#10;AAAAAAAAAAAAAAAAAAcCAABkcnMvZG93bnJldi54bWxQSwUGAAAAAAMAAwC3AAAA+QIAAAAA&#10;" filled="f" strokecolor="#7f7f7f [1612]" strokeweight="1pt"/>
                          <v:rect id="Rectangle 477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" filled="f" strokecolor="#7f7f7f [1612]" strokeweight="1pt"/>
                          <v:rect id="Rectangle 478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" filled="f" strokecolor="#7f7f7f [1612]" strokeweight="1pt"/>
                          <v:rect id="Rectangle 479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" filled="f" strokecolor="#7f7f7f [1612]" strokeweight="1pt"/>
                          <v:rect id="Rectangle 480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" filled="f" strokecolor="#7f7f7f [1612]" strokeweight="1pt"/>
                          <v:rect id="Rectangle 481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" filled="f" strokecolor="#7f7f7f [1612]" strokeweight="1pt"/>
                        </v:group>
                        <v:group id="Group 482" o:spid="_x0000_s1064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wFu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">
                          <v:rect id="Rectangle 483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" filled="f" strokecolor="#7f7f7f [1612]" strokeweight="1pt"/>
                          <v:rect id="Rectangle 484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" filled="f" strokecolor="#7f7f7f [1612]" strokeweight="1pt"/>
                          <v:rect id="Rectangle 485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" filled="f" strokecolor="#7f7f7f [1612]" strokeweight="1pt"/>
                          <v:rect id="Rectangle 487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" filled="f" strokecolor="#7f7f7f [1612]" strokeweight="1pt"/>
                          <v:rect id="Rectangle 488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" filled="f" strokecolor="#7f7f7f [1612]" strokeweight="1pt"/>
                          <v:rect id="Rectangle 489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" filled="f" strokecolor="#7f7f7f [1612]" strokeweight="1pt"/>
                          <v:rect id="Rectangle 490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" filled="f" strokecolor="#7f7f7f [1612]" strokeweight="1pt"/>
                          <v:rect id="Rectangle 491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" filled="f" strokecolor="#7f7f7f [1612]" strokeweight="1pt"/>
                          <v:rect id="Rectangle 492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" filled="f" strokecolor="#7f7f7f [1612]" strokeweight="1pt"/>
                          <v:rect id="Rectangle 493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" filled="f" strokecolor="#7f7f7f [1612]" strokeweight="1pt"/>
                          <v:rect id="Rectangle 494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" filled="f" strokecolor="#7f7f7f [1612]" strokeweight="1pt"/>
                        </v:group>
                      </v:group>
                      <v:shape id="Isosceles Triangle 2145" o:spid="_x0000_s1076" type="#_x0000_t5" style="position:absolute;left:1764;top:160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" fillcolor="#bfbfbf [2412]" strokecolor="black [3213]" strokeweight="1.5pt"/>
                      <v:shape id="Isosceles Triangle 2301" o:spid="_x0000_s1077" type="#_x0000_t5" style="position:absolute;left:9972;top:3422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" fillcolor="#bfbfbf" strokecolor="windowText" strokeweight="1.5pt"/>
                    </v:group>
                  </w:pict>
                </mc:Fallback>
              </mc:AlternateContent>
            </w:r>
            <w:r w:rsidR="004E5399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الف) شکل زیر با چه برداری انتقال یافته است؟ آنرا رسم کرده و مختصات</w:t>
            </w:r>
          </w:p>
          <w:p w14:paraId="55181AA3" w14:textId="21F1704D" w:rsidR="004E5399" w:rsidRPr="00FC634A" w:rsidRDefault="004E5399" w:rsidP="006C5FAE">
            <w:pPr>
              <w:jc w:val="both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آنرا بنویسید.</w: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245E5A7A" w14:textId="264D70F0" w:rsidR="004E5399" w:rsidRPr="00FC634A" w:rsidRDefault="004E5399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4E5399">
              <w:rPr>
                <w:rFonts w:hint="cs"/>
                <w:b/>
                <w:bCs/>
                <w:sz w:val="20"/>
                <w:szCs w:val="20"/>
                <w:rtl/>
              </w:rPr>
              <w:t>75/0</w:t>
            </w:r>
          </w:p>
        </w:tc>
      </w:tr>
    </w:tbl>
    <w:p w14:paraId="27B229A4" w14:textId="218C7AA5" w:rsidR="00F26E2D" w:rsidRPr="00A31D38" w:rsidRDefault="00F26E2D" w:rsidP="008D6E8E">
      <w:pPr>
        <w:tabs>
          <w:tab w:val="left" w:pos="9193"/>
        </w:tabs>
        <w:rPr>
          <w:b/>
          <w:bCs/>
          <w:sz w:val="12"/>
          <w:szCs w:val="12"/>
          <w:rtl/>
          <w:lang w:bidi="fa-IR"/>
        </w:rPr>
      </w:pPr>
    </w:p>
    <w:sectPr w:rsidR="00F26E2D" w:rsidRPr="00A31D38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14" type="#_x0000_t75" style="width:11.1pt;height:11.1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CF48AA"/>
    <w:multiLevelType w:val="hybridMultilevel"/>
    <w:tmpl w:val="D158B7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5B47"/>
    <w:rsid w:val="000162A9"/>
    <w:rsid w:val="000249B0"/>
    <w:rsid w:val="00032C25"/>
    <w:rsid w:val="00034226"/>
    <w:rsid w:val="00034EAA"/>
    <w:rsid w:val="00034F1B"/>
    <w:rsid w:val="00046246"/>
    <w:rsid w:val="000470E6"/>
    <w:rsid w:val="00053957"/>
    <w:rsid w:val="00062A39"/>
    <w:rsid w:val="00062B30"/>
    <w:rsid w:val="0006409C"/>
    <w:rsid w:val="0008472E"/>
    <w:rsid w:val="00093385"/>
    <w:rsid w:val="00097451"/>
    <w:rsid w:val="000A1F38"/>
    <w:rsid w:val="000A254A"/>
    <w:rsid w:val="000A3B46"/>
    <w:rsid w:val="000A3E0D"/>
    <w:rsid w:val="000C2433"/>
    <w:rsid w:val="000C6DB1"/>
    <w:rsid w:val="000D1CA5"/>
    <w:rsid w:val="000F09DA"/>
    <w:rsid w:val="00104084"/>
    <w:rsid w:val="00104C6A"/>
    <w:rsid w:val="00114396"/>
    <w:rsid w:val="0012482F"/>
    <w:rsid w:val="00130155"/>
    <w:rsid w:val="00130FFD"/>
    <w:rsid w:val="00135906"/>
    <w:rsid w:val="001428BF"/>
    <w:rsid w:val="00146201"/>
    <w:rsid w:val="001472AD"/>
    <w:rsid w:val="00155C9D"/>
    <w:rsid w:val="00162381"/>
    <w:rsid w:val="001808F4"/>
    <w:rsid w:val="0018127F"/>
    <w:rsid w:val="001828DA"/>
    <w:rsid w:val="00183E7D"/>
    <w:rsid w:val="00186207"/>
    <w:rsid w:val="001A0D60"/>
    <w:rsid w:val="001A67A3"/>
    <w:rsid w:val="001D0F54"/>
    <w:rsid w:val="001D1F0E"/>
    <w:rsid w:val="001D501A"/>
    <w:rsid w:val="001D56AC"/>
    <w:rsid w:val="00211E27"/>
    <w:rsid w:val="002167E7"/>
    <w:rsid w:val="00224ACD"/>
    <w:rsid w:val="0023372F"/>
    <w:rsid w:val="0023448C"/>
    <w:rsid w:val="00250A2A"/>
    <w:rsid w:val="00261F06"/>
    <w:rsid w:val="002657AC"/>
    <w:rsid w:val="0027174A"/>
    <w:rsid w:val="002838FF"/>
    <w:rsid w:val="00284A9B"/>
    <w:rsid w:val="00285659"/>
    <w:rsid w:val="00291703"/>
    <w:rsid w:val="00293D81"/>
    <w:rsid w:val="00297CC1"/>
    <w:rsid w:val="002A539C"/>
    <w:rsid w:val="002B47A5"/>
    <w:rsid w:val="002B7FBC"/>
    <w:rsid w:val="002C3950"/>
    <w:rsid w:val="002D079D"/>
    <w:rsid w:val="002E38CD"/>
    <w:rsid w:val="00305320"/>
    <w:rsid w:val="0032346B"/>
    <w:rsid w:val="00323BD1"/>
    <w:rsid w:val="00331E09"/>
    <w:rsid w:val="0034147E"/>
    <w:rsid w:val="00344635"/>
    <w:rsid w:val="003501FB"/>
    <w:rsid w:val="00352694"/>
    <w:rsid w:val="003553D1"/>
    <w:rsid w:val="00361AE0"/>
    <w:rsid w:val="003638B7"/>
    <w:rsid w:val="00380296"/>
    <w:rsid w:val="00387CBF"/>
    <w:rsid w:val="003A2C4E"/>
    <w:rsid w:val="003C1160"/>
    <w:rsid w:val="003D04EA"/>
    <w:rsid w:val="003F201D"/>
    <w:rsid w:val="003F4076"/>
    <w:rsid w:val="003F5DC1"/>
    <w:rsid w:val="00403F8F"/>
    <w:rsid w:val="00410855"/>
    <w:rsid w:val="00413DED"/>
    <w:rsid w:val="00422F46"/>
    <w:rsid w:val="00440C2F"/>
    <w:rsid w:val="00446816"/>
    <w:rsid w:val="00456741"/>
    <w:rsid w:val="00457F52"/>
    <w:rsid w:val="0047177F"/>
    <w:rsid w:val="00476318"/>
    <w:rsid w:val="00476FD1"/>
    <w:rsid w:val="00483018"/>
    <w:rsid w:val="0048476C"/>
    <w:rsid w:val="00491999"/>
    <w:rsid w:val="004933AF"/>
    <w:rsid w:val="00493F33"/>
    <w:rsid w:val="004A2F1A"/>
    <w:rsid w:val="004A4591"/>
    <w:rsid w:val="004A6BA0"/>
    <w:rsid w:val="004A7CB5"/>
    <w:rsid w:val="004C2216"/>
    <w:rsid w:val="004D031B"/>
    <w:rsid w:val="004D07B0"/>
    <w:rsid w:val="004D12A5"/>
    <w:rsid w:val="004E1F9E"/>
    <w:rsid w:val="004E5399"/>
    <w:rsid w:val="004E6665"/>
    <w:rsid w:val="004F13BA"/>
    <w:rsid w:val="0050065D"/>
    <w:rsid w:val="00501A0C"/>
    <w:rsid w:val="0050383A"/>
    <w:rsid w:val="0051227C"/>
    <w:rsid w:val="005135E3"/>
    <w:rsid w:val="005257D8"/>
    <w:rsid w:val="00541BE8"/>
    <w:rsid w:val="00545FC6"/>
    <w:rsid w:val="005558C2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E58E1"/>
    <w:rsid w:val="005F0C15"/>
    <w:rsid w:val="005F4761"/>
    <w:rsid w:val="00602540"/>
    <w:rsid w:val="00605DC1"/>
    <w:rsid w:val="00611383"/>
    <w:rsid w:val="006164D7"/>
    <w:rsid w:val="00626E1F"/>
    <w:rsid w:val="006423F4"/>
    <w:rsid w:val="00642733"/>
    <w:rsid w:val="00647F68"/>
    <w:rsid w:val="00657288"/>
    <w:rsid w:val="006603AA"/>
    <w:rsid w:val="00665CA4"/>
    <w:rsid w:val="00667113"/>
    <w:rsid w:val="00681F03"/>
    <w:rsid w:val="0068225B"/>
    <w:rsid w:val="006A1063"/>
    <w:rsid w:val="006B2A9C"/>
    <w:rsid w:val="006C5FAE"/>
    <w:rsid w:val="006C6D97"/>
    <w:rsid w:val="006D1932"/>
    <w:rsid w:val="006D1FA8"/>
    <w:rsid w:val="006D5CDA"/>
    <w:rsid w:val="006E1B01"/>
    <w:rsid w:val="006F0A8C"/>
    <w:rsid w:val="006F2F4F"/>
    <w:rsid w:val="006F4570"/>
    <w:rsid w:val="006F4A2D"/>
    <w:rsid w:val="0071728C"/>
    <w:rsid w:val="00722D08"/>
    <w:rsid w:val="007237AA"/>
    <w:rsid w:val="00733919"/>
    <w:rsid w:val="00734E2B"/>
    <w:rsid w:val="00744349"/>
    <w:rsid w:val="0074548A"/>
    <w:rsid w:val="00750F3C"/>
    <w:rsid w:val="00751AFB"/>
    <w:rsid w:val="007557A8"/>
    <w:rsid w:val="0077009D"/>
    <w:rsid w:val="00777683"/>
    <w:rsid w:val="00781D12"/>
    <w:rsid w:val="007867FF"/>
    <w:rsid w:val="00792BD3"/>
    <w:rsid w:val="007B1E9F"/>
    <w:rsid w:val="007C3F1D"/>
    <w:rsid w:val="007C755A"/>
    <w:rsid w:val="007D0BE7"/>
    <w:rsid w:val="007F6601"/>
    <w:rsid w:val="007F6C5D"/>
    <w:rsid w:val="00801CE6"/>
    <w:rsid w:val="008036FE"/>
    <w:rsid w:val="00815946"/>
    <w:rsid w:val="00815E4F"/>
    <w:rsid w:val="00822AB4"/>
    <w:rsid w:val="00822ECD"/>
    <w:rsid w:val="008246BA"/>
    <w:rsid w:val="0083474D"/>
    <w:rsid w:val="00841834"/>
    <w:rsid w:val="00842228"/>
    <w:rsid w:val="00865589"/>
    <w:rsid w:val="00876CFD"/>
    <w:rsid w:val="00887B93"/>
    <w:rsid w:val="008967F2"/>
    <w:rsid w:val="008C3D57"/>
    <w:rsid w:val="008D27A4"/>
    <w:rsid w:val="008D3DD0"/>
    <w:rsid w:val="008D6E8E"/>
    <w:rsid w:val="008E3F1F"/>
    <w:rsid w:val="008F38C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2617"/>
    <w:rsid w:val="009539B9"/>
    <w:rsid w:val="0095652D"/>
    <w:rsid w:val="00956EF1"/>
    <w:rsid w:val="00986281"/>
    <w:rsid w:val="00987D46"/>
    <w:rsid w:val="0099050E"/>
    <w:rsid w:val="009975B3"/>
    <w:rsid w:val="009A391A"/>
    <w:rsid w:val="009A7E1F"/>
    <w:rsid w:val="009E08B0"/>
    <w:rsid w:val="009E55F6"/>
    <w:rsid w:val="00A07EBA"/>
    <w:rsid w:val="00A11B96"/>
    <w:rsid w:val="00A27639"/>
    <w:rsid w:val="00A31D38"/>
    <w:rsid w:val="00A33E07"/>
    <w:rsid w:val="00A35E0F"/>
    <w:rsid w:val="00A43CC7"/>
    <w:rsid w:val="00A44AA6"/>
    <w:rsid w:val="00A57082"/>
    <w:rsid w:val="00A571FB"/>
    <w:rsid w:val="00A60A09"/>
    <w:rsid w:val="00A633F8"/>
    <w:rsid w:val="00A730F0"/>
    <w:rsid w:val="00A75ED7"/>
    <w:rsid w:val="00A90A18"/>
    <w:rsid w:val="00A91302"/>
    <w:rsid w:val="00A92022"/>
    <w:rsid w:val="00A96B6C"/>
    <w:rsid w:val="00AB290A"/>
    <w:rsid w:val="00AC3196"/>
    <w:rsid w:val="00AC6A7F"/>
    <w:rsid w:val="00AD155D"/>
    <w:rsid w:val="00AD70D9"/>
    <w:rsid w:val="00AF4F56"/>
    <w:rsid w:val="00B05FB6"/>
    <w:rsid w:val="00B12673"/>
    <w:rsid w:val="00B17FA6"/>
    <w:rsid w:val="00B25E3D"/>
    <w:rsid w:val="00B3251E"/>
    <w:rsid w:val="00B35C2F"/>
    <w:rsid w:val="00B4508B"/>
    <w:rsid w:val="00B47943"/>
    <w:rsid w:val="00B56848"/>
    <w:rsid w:val="00B6142D"/>
    <w:rsid w:val="00B61CEA"/>
    <w:rsid w:val="00B62634"/>
    <w:rsid w:val="00B642DC"/>
    <w:rsid w:val="00B71BF3"/>
    <w:rsid w:val="00B74C76"/>
    <w:rsid w:val="00B766EA"/>
    <w:rsid w:val="00B80A84"/>
    <w:rsid w:val="00B85076"/>
    <w:rsid w:val="00B87139"/>
    <w:rsid w:val="00BA3193"/>
    <w:rsid w:val="00BA31C8"/>
    <w:rsid w:val="00BB38C9"/>
    <w:rsid w:val="00BB6E6C"/>
    <w:rsid w:val="00BC7B0E"/>
    <w:rsid w:val="00BC7C64"/>
    <w:rsid w:val="00BD37C7"/>
    <w:rsid w:val="00BF4442"/>
    <w:rsid w:val="00C02A68"/>
    <w:rsid w:val="00C03CA3"/>
    <w:rsid w:val="00C048A9"/>
    <w:rsid w:val="00C07611"/>
    <w:rsid w:val="00C138CB"/>
    <w:rsid w:val="00C14CED"/>
    <w:rsid w:val="00C367FF"/>
    <w:rsid w:val="00C5143A"/>
    <w:rsid w:val="00C54AC4"/>
    <w:rsid w:val="00C715EC"/>
    <w:rsid w:val="00C75A3F"/>
    <w:rsid w:val="00C8272E"/>
    <w:rsid w:val="00C829B4"/>
    <w:rsid w:val="00C8449F"/>
    <w:rsid w:val="00C865A1"/>
    <w:rsid w:val="00C94FE0"/>
    <w:rsid w:val="00CA1F4D"/>
    <w:rsid w:val="00CA7A86"/>
    <w:rsid w:val="00CB1812"/>
    <w:rsid w:val="00CB7EFE"/>
    <w:rsid w:val="00CC0A07"/>
    <w:rsid w:val="00CC753F"/>
    <w:rsid w:val="00CD2297"/>
    <w:rsid w:val="00CD2EEF"/>
    <w:rsid w:val="00CD3AF4"/>
    <w:rsid w:val="00CD4DD5"/>
    <w:rsid w:val="00CD56F2"/>
    <w:rsid w:val="00CE56FB"/>
    <w:rsid w:val="00CE7071"/>
    <w:rsid w:val="00CF1DE2"/>
    <w:rsid w:val="00CF7B96"/>
    <w:rsid w:val="00D00EAE"/>
    <w:rsid w:val="00D03078"/>
    <w:rsid w:val="00D03AE9"/>
    <w:rsid w:val="00D134CD"/>
    <w:rsid w:val="00D159FA"/>
    <w:rsid w:val="00D2131D"/>
    <w:rsid w:val="00D35702"/>
    <w:rsid w:val="00D4273B"/>
    <w:rsid w:val="00D530CF"/>
    <w:rsid w:val="00D71894"/>
    <w:rsid w:val="00D8549E"/>
    <w:rsid w:val="00D87A4B"/>
    <w:rsid w:val="00D903AC"/>
    <w:rsid w:val="00D90FA3"/>
    <w:rsid w:val="00DA1BB1"/>
    <w:rsid w:val="00DA65BC"/>
    <w:rsid w:val="00DB3782"/>
    <w:rsid w:val="00DB4205"/>
    <w:rsid w:val="00DB44FB"/>
    <w:rsid w:val="00DB732F"/>
    <w:rsid w:val="00DD35B6"/>
    <w:rsid w:val="00DD4059"/>
    <w:rsid w:val="00DE114F"/>
    <w:rsid w:val="00DE4C72"/>
    <w:rsid w:val="00DE6C61"/>
    <w:rsid w:val="00DE78A9"/>
    <w:rsid w:val="00DF5643"/>
    <w:rsid w:val="00DF5DA6"/>
    <w:rsid w:val="00E113AF"/>
    <w:rsid w:val="00E22506"/>
    <w:rsid w:val="00E23039"/>
    <w:rsid w:val="00E435AF"/>
    <w:rsid w:val="00E45F83"/>
    <w:rsid w:val="00E47931"/>
    <w:rsid w:val="00E61B36"/>
    <w:rsid w:val="00E63716"/>
    <w:rsid w:val="00E80601"/>
    <w:rsid w:val="00EA34A1"/>
    <w:rsid w:val="00EA7D1C"/>
    <w:rsid w:val="00EC69D3"/>
    <w:rsid w:val="00EE3BA5"/>
    <w:rsid w:val="00EE7A1A"/>
    <w:rsid w:val="00EF094C"/>
    <w:rsid w:val="00EF2132"/>
    <w:rsid w:val="00F208DE"/>
    <w:rsid w:val="00F23A3A"/>
    <w:rsid w:val="00F26E2D"/>
    <w:rsid w:val="00F330FF"/>
    <w:rsid w:val="00F36D71"/>
    <w:rsid w:val="00F377DA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34A"/>
    <w:rsid w:val="00FC6E81"/>
    <w:rsid w:val="00FC7D86"/>
    <w:rsid w:val="00FD5166"/>
    <w:rsid w:val="00FE7E51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4E12012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5702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DA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5">
    <w:name w:val="Plain Table 5"/>
    <w:basedOn w:val="TableNormal"/>
    <w:uiPriority w:val="45"/>
    <w:rsid w:val="00DF5DA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83474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EE3BA5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81D1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">
    <w:name w:val="List Table 1 Light"/>
    <w:basedOn w:val="TableNormal"/>
    <w:uiPriority w:val="46"/>
    <w:rsid w:val="00D3570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3570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paragraph" w:styleId="Header">
    <w:name w:val="header"/>
    <w:basedOn w:val="Normal"/>
    <w:link w:val="HeaderChar"/>
    <w:unhideWhenUsed/>
    <w:rsid w:val="00186207"/>
    <w:pPr>
      <w:tabs>
        <w:tab w:val="center" w:pos="4513"/>
        <w:tab w:val="right" w:pos="9026"/>
      </w:tabs>
    </w:pPr>
    <w:rPr>
      <w:b/>
      <w:bCs/>
    </w:rPr>
  </w:style>
  <w:style w:type="character" w:customStyle="1" w:styleId="HeaderChar">
    <w:name w:val="Header Char"/>
    <w:basedOn w:val="DefaultParagraphFont"/>
    <w:link w:val="Header"/>
    <w:rsid w:val="00186207"/>
    <w:rPr>
      <w:rFonts w:eastAsia="Times New Roman"/>
      <w:b/>
      <w:bCs/>
      <w:i w:val="0"/>
      <w:lang w:bidi="ar-SA"/>
    </w:rPr>
  </w:style>
  <w:style w:type="table" w:styleId="PlainTable1">
    <w:name w:val="Plain Table 1"/>
    <w:basedOn w:val="TableNormal"/>
    <w:uiPriority w:val="41"/>
    <w:rsid w:val="00C02A68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سوال Char"/>
    <w:basedOn w:val="DefaultParagraphFont"/>
    <w:link w:val="a"/>
    <w:locked/>
    <w:rsid w:val="00DD4059"/>
    <w:rPr>
      <w:rFonts w:ascii="Euclid" w:hAnsi="Euclid"/>
      <w:i w:val="0"/>
    </w:rPr>
  </w:style>
  <w:style w:type="paragraph" w:customStyle="1" w:styleId="a">
    <w:name w:val="سوال"/>
    <w:basedOn w:val="Normal"/>
    <w:link w:val="Char"/>
    <w:qFormat/>
    <w:rsid w:val="00DD4059"/>
    <w:pPr>
      <w:spacing w:line="276" w:lineRule="auto"/>
      <w:jc w:val="lowKashida"/>
    </w:pPr>
    <w:rPr>
      <w:rFonts w:ascii="Euclid" w:eastAsiaTheme="minorHAnsi" w:hAnsi="Euclid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07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6A30AE-DD22-4841-BE1B-91B100B3C7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6</TotalTime>
  <Pages>1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28</cp:revision>
  <cp:lastPrinted>2021-12-25T05:02:00Z</cp:lastPrinted>
  <dcterms:created xsi:type="dcterms:W3CDTF">2022-12-16T17:03:00Z</dcterms:created>
  <dcterms:modified xsi:type="dcterms:W3CDTF">2025-01-20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